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342" r:id="rId2"/>
    <p:sldId id="410" r:id="rId3"/>
    <p:sldId id="411" r:id="rId4"/>
    <p:sldId id="339" r:id="rId5"/>
    <p:sldId id="340" r:id="rId6"/>
    <p:sldId id="345" r:id="rId7"/>
    <p:sldId id="346" r:id="rId8"/>
    <p:sldId id="413" r:id="rId9"/>
    <p:sldId id="334" r:id="rId10"/>
    <p:sldId id="335" r:id="rId11"/>
    <p:sldId id="336" r:id="rId12"/>
    <p:sldId id="337" r:id="rId13"/>
    <p:sldId id="347" r:id="rId14"/>
    <p:sldId id="348" r:id="rId15"/>
    <p:sldId id="349" r:id="rId16"/>
    <p:sldId id="350" r:id="rId17"/>
    <p:sldId id="351" r:id="rId18"/>
    <p:sldId id="352" r:id="rId19"/>
    <p:sldId id="353" r:id="rId20"/>
    <p:sldId id="414" r:id="rId21"/>
    <p:sldId id="354" r:id="rId22"/>
    <p:sldId id="355" r:id="rId23"/>
    <p:sldId id="356" r:id="rId24"/>
    <p:sldId id="357" r:id="rId25"/>
    <p:sldId id="358" r:id="rId26"/>
    <p:sldId id="359" r:id="rId27"/>
    <p:sldId id="360" r:id="rId28"/>
    <p:sldId id="361" r:id="rId29"/>
    <p:sldId id="362" r:id="rId30"/>
    <p:sldId id="363" r:id="rId3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1C8596B-AEA6-7048-82A7-369A4BAE28D0}" v="134" dt="2023-03-27T11:29:23.38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39" autoAdjust="0"/>
    <p:restoredTop sz="94660"/>
  </p:normalViewPr>
  <p:slideViewPr>
    <p:cSldViewPr>
      <p:cViewPr varScale="1">
        <p:scale>
          <a:sx n="160" d="100"/>
          <a:sy n="160" d="100"/>
        </p:scale>
        <p:origin x="1040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ipul Arora" userId="9a2bdcac-aec0-4507-8ae0-d8bd7f30abe3" providerId="ADAL" clId="{D1C8596B-AEA6-7048-82A7-369A4BAE28D0}"/>
    <pc:docChg chg="addSld modSld">
      <pc:chgData name="Vipul Arora" userId="9a2bdcac-aec0-4507-8ae0-d8bd7f30abe3" providerId="ADAL" clId="{D1C8596B-AEA6-7048-82A7-369A4BAE28D0}" dt="2023-03-27T11:29:29.897" v="368" actId="20577"/>
      <pc:docMkLst>
        <pc:docMk/>
      </pc:docMkLst>
      <pc:sldChg chg="addSp delSp modSp mod modAnim">
        <pc:chgData name="Vipul Arora" userId="9a2bdcac-aec0-4507-8ae0-d8bd7f30abe3" providerId="ADAL" clId="{D1C8596B-AEA6-7048-82A7-369A4BAE28D0}" dt="2023-03-27T11:18:46.294" v="59" actId="1076"/>
        <pc:sldMkLst>
          <pc:docMk/>
          <pc:sldMk cId="0" sldId="348"/>
        </pc:sldMkLst>
        <pc:spChg chg="add mod">
          <ac:chgData name="Vipul Arora" userId="9a2bdcac-aec0-4507-8ae0-d8bd7f30abe3" providerId="ADAL" clId="{D1C8596B-AEA6-7048-82A7-369A4BAE28D0}" dt="2023-03-27T11:17:56.648" v="48" actId="1076"/>
          <ac:spMkLst>
            <pc:docMk/>
            <pc:sldMk cId="0" sldId="348"/>
            <ac:spMk id="2" creationId="{29E3DCA6-0314-E65F-C3AB-68441EEF0812}"/>
          </ac:spMkLst>
        </pc:spChg>
        <pc:spChg chg="add del mod">
          <ac:chgData name="Vipul Arora" userId="9a2bdcac-aec0-4507-8ae0-d8bd7f30abe3" providerId="ADAL" clId="{D1C8596B-AEA6-7048-82A7-369A4BAE28D0}" dt="2023-03-27T11:17:59.678" v="51"/>
          <ac:spMkLst>
            <pc:docMk/>
            <pc:sldMk cId="0" sldId="348"/>
            <ac:spMk id="4" creationId="{DD2C7E7E-4C17-93B1-02B1-65C510A088C8}"/>
          </ac:spMkLst>
        </pc:spChg>
        <pc:spChg chg="add del mod">
          <ac:chgData name="Vipul Arora" userId="9a2bdcac-aec0-4507-8ae0-d8bd7f30abe3" providerId="ADAL" clId="{D1C8596B-AEA6-7048-82A7-369A4BAE28D0}" dt="2023-03-27T11:18:00.920" v="53"/>
          <ac:spMkLst>
            <pc:docMk/>
            <pc:sldMk cId="0" sldId="348"/>
            <ac:spMk id="5" creationId="{E070DC37-40E0-1F90-E5B1-55262422B5C9}"/>
          </ac:spMkLst>
        </pc:spChg>
        <pc:spChg chg="add mod">
          <ac:chgData name="Vipul Arora" userId="9a2bdcac-aec0-4507-8ae0-d8bd7f30abe3" providerId="ADAL" clId="{D1C8596B-AEA6-7048-82A7-369A4BAE28D0}" dt="2023-03-27T11:18:46.294" v="59" actId="1076"/>
          <ac:spMkLst>
            <pc:docMk/>
            <pc:sldMk cId="0" sldId="348"/>
            <ac:spMk id="6" creationId="{20E0D122-C393-DA79-63B1-97C4098CA7EF}"/>
          </ac:spMkLst>
        </pc:spChg>
        <pc:grpChg chg="add mod">
          <ac:chgData name="Vipul Arora" userId="9a2bdcac-aec0-4507-8ae0-d8bd7f30abe3" providerId="ADAL" clId="{D1C8596B-AEA6-7048-82A7-369A4BAE28D0}" dt="2023-03-27T11:17:49.562" v="46" actId="164"/>
          <ac:grpSpMkLst>
            <pc:docMk/>
            <pc:sldMk cId="0" sldId="348"/>
            <ac:grpSpMk id="3" creationId="{A73CDCCD-A0F2-DC18-A277-8D1C654750FD}"/>
          </ac:grpSpMkLst>
        </pc:grpChg>
        <pc:graphicFrameChg chg="mod">
          <ac:chgData name="Vipul Arora" userId="9a2bdcac-aec0-4507-8ae0-d8bd7f30abe3" providerId="ADAL" clId="{D1C8596B-AEA6-7048-82A7-369A4BAE28D0}" dt="2023-03-27T11:17:49.562" v="46" actId="164"/>
          <ac:graphicFrameMkLst>
            <pc:docMk/>
            <pc:sldMk cId="0" sldId="348"/>
            <ac:graphicFrameMk id="173062" creationId="{08D6012A-2FEF-4613-4DC6-D04E54BE5010}"/>
          </ac:graphicFrameMkLst>
        </pc:graphicFrameChg>
      </pc:sldChg>
      <pc:sldChg chg="addSp modSp mod modAnim">
        <pc:chgData name="Vipul Arora" userId="9a2bdcac-aec0-4507-8ae0-d8bd7f30abe3" providerId="ADAL" clId="{D1C8596B-AEA6-7048-82A7-369A4BAE28D0}" dt="2023-03-27T11:20:25.647" v="109" actId="404"/>
        <pc:sldMkLst>
          <pc:docMk/>
          <pc:sldMk cId="0" sldId="349"/>
        </pc:sldMkLst>
        <pc:spChg chg="mod">
          <ac:chgData name="Vipul Arora" userId="9a2bdcac-aec0-4507-8ae0-d8bd7f30abe3" providerId="ADAL" clId="{D1C8596B-AEA6-7048-82A7-369A4BAE28D0}" dt="2023-03-27T11:20:25.647" v="109" actId="404"/>
          <ac:spMkLst>
            <pc:docMk/>
            <pc:sldMk cId="0" sldId="349"/>
            <ac:spMk id="3" creationId="{AEE3F4D4-DB2D-5A6A-CD3E-419DB5C0528A}"/>
          </ac:spMkLst>
        </pc:spChg>
        <pc:spChg chg="add mod">
          <ac:chgData name="Vipul Arora" userId="9a2bdcac-aec0-4507-8ae0-d8bd7f30abe3" providerId="ADAL" clId="{D1C8596B-AEA6-7048-82A7-369A4BAE28D0}" dt="2023-03-27T11:19:06.050" v="79" actId="20577"/>
          <ac:spMkLst>
            <pc:docMk/>
            <pc:sldMk cId="0" sldId="349"/>
            <ac:spMk id="4" creationId="{2D22886F-9B18-44C3-F22E-2E9BE4F0A8AA}"/>
          </ac:spMkLst>
        </pc:spChg>
        <pc:spChg chg="add mod">
          <ac:chgData name="Vipul Arora" userId="9a2bdcac-aec0-4507-8ae0-d8bd7f30abe3" providerId="ADAL" clId="{D1C8596B-AEA6-7048-82A7-369A4BAE28D0}" dt="2023-03-27T11:19:23.043" v="90"/>
          <ac:spMkLst>
            <pc:docMk/>
            <pc:sldMk cId="0" sldId="349"/>
            <ac:spMk id="5" creationId="{DFDB92A3-032B-4073-65B6-938EF25CAC01}"/>
          </ac:spMkLst>
        </pc:spChg>
      </pc:sldChg>
      <pc:sldChg chg="addSp modSp mod modAnim">
        <pc:chgData name="Vipul Arora" userId="9a2bdcac-aec0-4507-8ae0-d8bd7f30abe3" providerId="ADAL" clId="{D1C8596B-AEA6-7048-82A7-369A4BAE28D0}" dt="2023-03-27T11:24:32.834" v="223" actId="20577"/>
        <pc:sldMkLst>
          <pc:docMk/>
          <pc:sldMk cId="0" sldId="350"/>
        </pc:sldMkLst>
        <pc:spChg chg="add mod">
          <ac:chgData name="Vipul Arora" userId="9a2bdcac-aec0-4507-8ae0-d8bd7f30abe3" providerId="ADAL" clId="{D1C8596B-AEA6-7048-82A7-369A4BAE28D0}" dt="2023-03-27T11:20:59.400" v="133" actId="20577"/>
          <ac:spMkLst>
            <pc:docMk/>
            <pc:sldMk cId="0" sldId="350"/>
            <ac:spMk id="2" creationId="{DA535291-4053-3D2B-0046-F03991E6F8A9}"/>
          </ac:spMkLst>
        </pc:spChg>
        <pc:spChg chg="add mod">
          <ac:chgData name="Vipul Arora" userId="9a2bdcac-aec0-4507-8ae0-d8bd7f30abe3" providerId="ADAL" clId="{D1C8596B-AEA6-7048-82A7-369A4BAE28D0}" dt="2023-03-27T11:24:32.834" v="223" actId="20577"/>
          <ac:spMkLst>
            <pc:docMk/>
            <pc:sldMk cId="0" sldId="350"/>
            <ac:spMk id="3" creationId="{547A6074-CEEA-FBEC-2346-51131AC21ECE}"/>
          </ac:spMkLst>
        </pc:spChg>
        <pc:spChg chg="mod">
          <ac:chgData name="Vipul Arora" userId="9a2bdcac-aec0-4507-8ae0-d8bd7f30abe3" providerId="ADAL" clId="{D1C8596B-AEA6-7048-82A7-369A4BAE28D0}" dt="2023-03-27T11:20:49.258" v="110" actId="20577"/>
          <ac:spMkLst>
            <pc:docMk/>
            <pc:sldMk cId="0" sldId="350"/>
            <ac:spMk id="29698" creationId="{67C1E945-E4E0-E923-B1B1-3FBD4DE088CD}"/>
          </ac:spMkLst>
        </pc:spChg>
      </pc:sldChg>
      <pc:sldChg chg="modSp mod">
        <pc:chgData name="Vipul Arora" userId="9a2bdcac-aec0-4507-8ae0-d8bd7f30abe3" providerId="ADAL" clId="{D1C8596B-AEA6-7048-82A7-369A4BAE28D0}" dt="2023-03-27T11:25:08.642" v="224" actId="20577"/>
        <pc:sldMkLst>
          <pc:docMk/>
          <pc:sldMk cId="0" sldId="353"/>
        </pc:sldMkLst>
        <pc:spChg chg="mod">
          <ac:chgData name="Vipul Arora" userId="9a2bdcac-aec0-4507-8ae0-d8bd7f30abe3" providerId="ADAL" clId="{D1C8596B-AEA6-7048-82A7-369A4BAE28D0}" dt="2023-03-27T11:25:08.642" v="224" actId="20577"/>
          <ac:spMkLst>
            <pc:docMk/>
            <pc:sldMk cId="0" sldId="353"/>
            <ac:spMk id="32770" creationId="{076A89AE-B676-FEE5-62CF-27CE80D4F2F7}"/>
          </ac:spMkLst>
        </pc:spChg>
      </pc:sldChg>
      <pc:sldChg chg="modSp">
        <pc:chgData name="Vipul Arora" userId="9a2bdcac-aec0-4507-8ae0-d8bd7f30abe3" providerId="ADAL" clId="{D1C8596B-AEA6-7048-82A7-369A4BAE28D0}" dt="2023-03-27T11:27:09.570" v="326" actId="20577"/>
        <pc:sldMkLst>
          <pc:docMk/>
          <pc:sldMk cId="0" sldId="354"/>
        </pc:sldMkLst>
        <pc:spChg chg="mod">
          <ac:chgData name="Vipul Arora" userId="9a2bdcac-aec0-4507-8ae0-d8bd7f30abe3" providerId="ADAL" clId="{D1C8596B-AEA6-7048-82A7-369A4BAE28D0}" dt="2023-03-27T11:27:09.570" v="326" actId="20577"/>
          <ac:spMkLst>
            <pc:docMk/>
            <pc:sldMk cId="0" sldId="354"/>
            <ac:spMk id="167948" creationId="{B0FF9685-B3DE-33B0-7514-C9C0A0A92CD4}"/>
          </ac:spMkLst>
        </pc:spChg>
      </pc:sldChg>
      <pc:sldChg chg="addSp modSp mod">
        <pc:chgData name="Vipul Arora" userId="9a2bdcac-aec0-4507-8ae0-d8bd7f30abe3" providerId="ADAL" clId="{D1C8596B-AEA6-7048-82A7-369A4BAE28D0}" dt="2023-03-27T11:29:29.897" v="368" actId="20577"/>
        <pc:sldMkLst>
          <pc:docMk/>
          <pc:sldMk cId="0" sldId="355"/>
        </pc:sldMkLst>
        <pc:spChg chg="add mod">
          <ac:chgData name="Vipul Arora" userId="9a2bdcac-aec0-4507-8ae0-d8bd7f30abe3" providerId="ADAL" clId="{D1C8596B-AEA6-7048-82A7-369A4BAE28D0}" dt="2023-03-27T11:29:29.897" v="368" actId="20577"/>
          <ac:spMkLst>
            <pc:docMk/>
            <pc:sldMk cId="0" sldId="355"/>
            <ac:spMk id="7" creationId="{B387B4C9-A478-61C2-472F-8E74AB9DA607}"/>
          </ac:spMkLst>
        </pc:spChg>
      </pc:sldChg>
      <pc:sldChg chg="addSp delSp modSp new mod">
        <pc:chgData name="Vipul Arora" userId="9a2bdcac-aec0-4507-8ae0-d8bd7f30abe3" providerId="ADAL" clId="{D1C8596B-AEA6-7048-82A7-369A4BAE28D0}" dt="2023-03-27T11:27:56.994" v="356"/>
        <pc:sldMkLst>
          <pc:docMk/>
          <pc:sldMk cId="3017074258" sldId="414"/>
        </pc:sldMkLst>
        <pc:spChg chg="mod">
          <ac:chgData name="Vipul Arora" userId="9a2bdcac-aec0-4507-8ae0-d8bd7f30abe3" providerId="ADAL" clId="{D1C8596B-AEA6-7048-82A7-369A4BAE28D0}" dt="2023-03-27T11:25:28.008" v="243" actId="20577"/>
          <ac:spMkLst>
            <pc:docMk/>
            <pc:sldMk cId="3017074258" sldId="414"/>
            <ac:spMk id="2" creationId="{C57368D9-B228-3146-DE22-E76E5ECACA52}"/>
          </ac:spMkLst>
        </pc:spChg>
        <pc:spChg chg="mod">
          <ac:chgData name="Vipul Arora" userId="9a2bdcac-aec0-4507-8ae0-d8bd7f30abe3" providerId="ADAL" clId="{D1C8596B-AEA6-7048-82A7-369A4BAE28D0}" dt="2023-03-27T11:27:55.164" v="354" actId="20577"/>
          <ac:spMkLst>
            <pc:docMk/>
            <pc:sldMk cId="3017074258" sldId="414"/>
            <ac:spMk id="3" creationId="{BA023D57-CAB1-7EEB-2B37-853A8D52E624}"/>
          </ac:spMkLst>
        </pc:spChg>
        <pc:spChg chg="add del mod">
          <ac:chgData name="Vipul Arora" userId="9a2bdcac-aec0-4507-8ae0-d8bd7f30abe3" providerId="ADAL" clId="{D1C8596B-AEA6-7048-82A7-369A4BAE28D0}" dt="2023-03-27T11:27:56.994" v="356"/>
          <ac:spMkLst>
            <pc:docMk/>
            <pc:sldMk cId="3017074258" sldId="414"/>
            <ac:spMk id="5" creationId="{640F7606-1BF9-B285-3533-7187EABBA441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D1F5435-6515-E267-5E6E-3098AD4FC115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defTabSz="965718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03ECD6-DEAD-8C53-413E-5A4869BB20A3}"/>
              </a:ext>
            </a:extLst>
          </p:cNvPr>
          <p:cNvSpPr>
            <a:spLocks noGrp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algn="r" defTabSz="965718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E039B4F5-02BF-3E47-9983-1ABF401188F7}" type="datetimeFigureOut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AA998D3-6157-D365-7F81-FC05EBD1ADE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924" tIns="47462" rIns="94924" bIns="47462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1F63C212-876D-48F2-CDB6-FF96064103E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095B3C-CA9E-A418-CDA5-5AD0E34C74A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defTabSz="965718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B497266-94D5-6691-0441-D1910C77CD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CD4B5A1-D225-594C-A3D9-90B301A5BF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03DB11-AE7A-849D-C816-01A2587FDA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0D2764-0AAB-4545-A549-8B691173AF06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EA6732-CE90-139C-F8D5-DB6447CF8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99B8E0-B1F1-5710-17F8-C2650A6B0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F36227-F33B-534B-B112-63A2B70F7B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24098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63452-B451-3891-5F60-79263A2E54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3CC29-FA7E-7B45-9325-87521DE6E041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AA3C7D-7062-BCEA-853D-B40372EE6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B403DF-DB53-73DE-D557-59C775EA5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B76E7-B465-F84E-821C-C84ED8B8D6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49486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845C5B-D0F0-9800-8DCB-749B5D93F5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9BFE9-E80D-8444-949F-E9DBED43E3E7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57F2DF-F6B5-E0BB-731F-B890EB409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4A49B4-CECF-63A6-352F-B6303A2A1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D6EAE-5F20-F347-A535-867BE3F4A0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13612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FE341F-C29D-2BD3-8AE9-58D0B948FE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500403-FB92-0749-B6D8-7D25E9BB8814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26CD86-CD39-037E-5C8B-512083661F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3ECD91-9F1F-F744-C279-9F9A2228A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EE85AC-0107-0141-89CF-AF5A79D7F3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4611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E7A309-62B6-CC55-DC12-28A26CE35A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D083C1-E5BB-934C-8D3A-F1DF7ADC9CBA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E3B01A-12A4-9B00-DA02-21AFD9D53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D7B6CB-EA3B-B320-8E16-788C96724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244D09-01F2-9347-90C9-726EB1DC7B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40158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FFBFA1A-245E-8E4B-4AD0-804609441F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3158B-DA09-6446-9961-B5C62BFD7C8F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F33E14E-5560-C74E-CE8C-890E11F30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D4195A0-BD16-890E-91D4-2783F924E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874617-8F56-D544-9768-F0C2957F96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33144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A0D1883-4C3C-E980-8B1F-5BC08D4338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92F0C2-2A8B-D54D-8A47-1BDAADE4F29D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B4873BE-FA84-C3E6-8033-34C4F63E64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5FD1808-9731-24F0-7FC1-FCA06298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C90E9F-F939-6F40-BA5D-C57A20D878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50478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688E02A-6660-5C3E-8D7F-1D149E365F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38857-986C-4E48-916D-EA7DFD16E214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8B199EF8-6FA9-BA51-78C3-02CF680F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E1D5630-270F-9644-E147-7F56DD54E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BF5CE-70BB-D24D-B374-0D733316E7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7769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D102EF50-E904-CF6D-E0B1-D94C6A1170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413AF5-FA13-4648-B84E-9BCB32ED1F1B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3B90E2C-FDF5-AC4C-8E18-E7F702561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8258E9D-1B0B-E2A7-68C9-E8AF6D3F6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5095D2-1BC4-3D4F-AA6E-AF8DCA3994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2221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EDAF560-456A-7907-41DF-D0C4601880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582670-C057-0E4D-8428-791565F58D5D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780D884-28AA-FE13-2E69-EE37D3E6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E1D4841-1BFB-EA49-2255-928DE58E9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D09991-2789-A046-9B09-A53FCE47C3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12473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F48BA05-D454-542C-ECD6-65E950AE6B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57FC4F-75AA-F743-8AE5-7B0E64252EF2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FC48F56-7E9C-DC8D-1C24-A912D0860D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C86C915-2118-9F1D-65A7-600E220DC2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585326-C5CB-F940-965A-5B95AEE947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5897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6C4B7E63-B44B-367D-B7DA-6B45CDC5CBE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D862BAC-3204-78A8-0B53-0F317252CEF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6427EB-BF58-5724-293B-80FFE223EF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6F07F55-7129-B046-A582-F57EC6D23B8C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22CFF-26B6-811E-959E-8A1937730F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CAC24C-E7CE-5E03-C035-F83CEDCD2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3E9B414B-AF7C-7B45-9C5A-1648F17750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22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21.emf"/><Relationship Id="rId7" Type="http://schemas.openxmlformats.org/officeDocument/2006/relationships/image" Target="../media/image39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0.emf"/><Relationship Id="rId7" Type="http://schemas.openxmlformats.org/officeDocument/2006/relationships/image" Target="../media/image42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28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52.emf"/><Relationship Id="rId7" Type="http://schemas.openxmlformats.org/officeDocument/2006/relationships/image" Target="../media/image54.e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59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4.e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5" Type="http://schemas.openxmlformats.org/officeDocument/2006/relationships/image" Target="../media/image63.e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7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7" Type="http://schemas.openxmlformats.org/officeDocument/2006/relationships/image" Target="../media/image66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46.emf"/><Relationship Id="rId7" Type="http://schemas.openxmlformats.org/officeDocument/2006/relationships/image" Target="../media/image68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0.emf"/><Relationship Id="rId5" Type="http://schemas.openxmlformats.org/officeDocument/2006/relationships/image" Target="../media/image67.e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71.emf"/><Relationship Id="rId7" Type="http://schemas.openxmlformats.org/officeDocument/2006/relationships/image" Target="../media/image68.e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74.emf"/><Relationship Id="rId5" Type="http://schemas.openxmlformats.org/officeDocument/2006/relationships/image" Target="../media/image72.e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80.emf"/><Relationship Id="rId3" Type="http://schemas.openxmlformats.org/officeDocument/2006/relationships/image" Target="../media/image75.e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93.bin"/><Relationship Id="rId2" Type="http://schemas.openxmlformats.org/officeDocument/2006/relationships/oleObject" Target="../embeddings/oleObject88.bin"/><Relationship Id="rId16" Type="http://schemas.openxmlformats.org/officeDocument/2006/relationships/image" Target="../media/image81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5" Type="http://schemas.openxmlformats.org/officeDocument/2006/relationships/oleObject" Target="../embeddings/oleObject95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9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87.emf"/><Relationship Id="rId18" Type="http://schemas.openxmlformats.org/officeDocument/2006/relationships/image" Target="../media/image89.emf"/><Relationship Id="rId3" Type="http://schemas.openxmlformats.org/officeDocument/2006/relationships/image" Target="../media/image82.emf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101.bin"/><Relationship Id="rId17" Type="http://schemas.openxmlformats.org/officeDocument/2006/relationships/oleObject" Target="../embeddings/oleObject104.bin"/><Relationship Id="rId2" Type="http://schemas.openxmlformats.org/officeDocument/2006/relationships/oleObject" Target="../embeddings/oleObject96.bin"/><Relationship Id="rId16" Type="http://schemas.openxmlformats.org/officeDocument/2006/relationships/oleObject" Target="../embeddings/oleObject103.bin"/><Relationship Id="rId20" Type="http://schemas.openxmlformats.org/officeDocument/2006/relationships/image" Target="../media/image90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86.emf"/><Relationship Id="rId5" Type="http://schemas.openxmlformats.org/officeDocument/2006/relationships/image" Target="../media/image83.emf"/><Relationship Id="rId15" Type="http://schemas.openxmlformats.org/officeDocument/2006/relationships/image" Target="../media/image88.emf"/><Relationship Id="rId10" Type="http://schemas.openxmlformats.org/officeDocument/2006/relationships/oleObject" Target="../embeddings/oleObject100.bin"/><Relationship Id="rId19" Type="http://schemas.openxmlformats.org/officeDocument/2006/relationships/oleObject" Target="../embeddings/oleObject105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85.emf"/><Relationship Id="rId14" Type="http://schemas.openxmlformats.org/officeDocument/2006/relationships/oleObject" Target="../embeddings/oleObject10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emf"/><Relationship Id="rId4" Type="http://schemas.openxmlformats.org/officeDocument/2006/relationships/oleObject" Target="../embeddings/oleObject10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emf"/><Relationship Id="rId4" Type="http://schemas.openxmlformats.org/officeDocument/2006/relationships/oleObject" Target="../embeddings/oleObject10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7" Type="http://schemas.openxmlformats.org/officeDocument/2006/relationships/image" Target="../media/image97.e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96.emf"/><Relationship Id="rId4" Type="http://schemas.openxmlformats.org/officeDocument/2006/relationships/oleObject" Target="../embeddings/oleObject1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5.emf"/><Relationship Id="rId3" Type="http://schemas.openxmlformats.org/officeDocument/2006/relationships/image" Target="../media/image7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2.png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12" Type="http://schemas.openxmlformats.org/officeDocument/2006/relationships/image" Target="../media/image21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3">
            <a:extLst>
              <a:ext uri="{FF2B5EF4-FFF2-40B4-BE49-F238E27FC236}">
                <a16:creationId xmlns:a16="http://schemas.microsoft.com/office/drawing/2014/main" id="{7AEA5D9D-98B4-5629-B763-1AFD1BAFE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514600"/>
            <a:ext cx="640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70C0"/>
                </a:solidFill>
              </a:rPr>
              <a:t>Logic Gates and Minimization</a:t>
            </a:r>
          </a:p>
        </p:txBody>
      </p:sp>
      <p:sp>
        <p:nvSpPr>
          <p:cNvPr id="14338" name="TextBox 4">
            <a:extLst>
              <a:ext uri="{FF2B5EF4-FFF2-40B4-BE49-F238E27FC236}">
                <a16:creationId xmlns:a16="http://schemas.microsoft.com/office/drawing/2014/main" id="{0D370D63-89FA-25DF-D097-72F215722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822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</a:rPr>
              <a:t>ESc201 :  Introduction to Electronics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4339" name="Rectangle 4">
            <a:extLst>
              <a:ext uri="{FF2B5EF4-FFF2-40B4-BE49-F238E27FC236}">
                <a16:creationId xmlns:a16="http://schemas.microsoft.com/office/drawing/2014/main" id="{CCAC8D72-0C7A-6D55-B25E-B57D6A719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724400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Vipul Aro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Dept. of Electrical Engineer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IIT Kanpur</a:t>
            </a:r>
          </a:p>
        </p:txBody>
      </p:sp>
      <p:sp>
        <p:nvSpPr>
          <p:cNvPr id="14340" name="Slide Number Placeholder 4">
            <a:extLst>
              <a:ext uri="{FF2B5EF4-FFF2-40B4-BE49-F238E27FC236}">
                <a16:creationId xmlns:a16="http://schemas.microsoft.com/office/drawing/2014/main" id="{F5F004D9-697B-A8CD-8BCD-3126A95EE3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09D5AB-C7BA-924E-9F4D-08CC093342C5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4341" name="TextBox 1">
            <a:extLst>
              <a:ext uri="{FF2B5EF4-FFF2-40B4-BE49-F238E27FC236}">
                <a16:creationId xmlns:a16="http://schemas.microsoft.com/office/drawing/2014/main" id="{F3A6A64C-B11F-4702-A127-15885144D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740340"/>
            <a:ext cx="16930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Mar 27, 202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2">
            <a:extLst>
              <a:ext uri="{FF2B5EF4-FFF2-40B4-BE49-F238E27FC236}">
                <a16:creationId xmlns:a16="http://schemas.microsoft.com/office/drawing/2014/main" id="{45685483-C770-7A6A-A27F-CF8648DF7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0388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Example: Three variable functions</a:t>
            </a:r>
          </a:p>
        </p:txBody>
      </p:sp>
      <p:graphicFrame>
        <p:nvGraphicFramePr>
          <p:cNvPr id="180227" name="Object 3">
            <a:extLst>
              <a:ext uri="{FF2B5EF4-FFF2-40B4-BE49-F238E27FC236}">
                <a16:creationId xmlns:a16="http://schemas.microsoft.com/office/drawing/2014/main" id="{2837CA7F-1041-23FD-994A-3A201AD804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9275" y="546100"/>
          <a:ext cx="4962525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022600" imgH="2590800" progId="RFFlow4">
                  <p:embed/>
                </p:oleObj>
              </mc:Choice>
              <mc:Fallback>
                <p:oleObj name="RFFlow" r:id="rId2" imgW="3022600" imgH="2590800" progId="RFFlow4">
                  <p:embed/>
                  <p:pic>
                    <p:nvPicPr>
                      <p:cNvPr id="180227" name="Object 3">
                        <a:extLst>
                          <a:ext uri="{FF2B5EF4-FFF2-40B4-BE49-F238E27FC236}">
                            <a16:creationId xmlns:a16="http://schemas.microsoft.com/office/drawing/2014/main" id="{2837CA7F-1041-23FD-994A-3A201AD80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546100"/>
                        <a:ext cx="4962525" cy="42545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84D72EE-7607-DF7C-751B-EDA6521EC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419600"/>
          <a:ext cx="400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50800" imgH="5854700" progId="Equation.DSMT4">
                  <p:embed/>
                </p:oleObj>
              </mc:Choice>
              <mc:Fallback>
                <p:oleObj name="Equation" r:id="rId4" imgW="254508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984D72EE-7607-DF7C-751B-EDA6521ECC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4000500" cy="914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EDEE98D-2059-5300-B177-967371322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638800"/>
          <a:ext cx="68135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160200" imgH="5854700" progId="Equation.DSMT4">
                  <p:embed/>
                </p:oleObj>
              </mc:Choice>
              <mc:Fallback>
                <p:oleObj name="Equation" r:id="rId6" imgW="37160200" imgH="5854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EEDEE98D-2059-5300-B177-967371322D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638800"/>
                        <a:ext cx="6813550" cy="1066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01533927-4B2D-D390-3BAD-2D0F7C6747AA}"/>
              </a:ext>
            </a:extLst>
          </p:cNvPr>
          <p:cNvSpPr/>
          <p:nvPr/>
        </p:nvSpPr>
        <p:spPr>
          <a:xfrm>
            <a:off x="2819400" y="1752600"/>
            <a:ext cx="3962400" cy="381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F5E673-6EA7-10C4-CE61-D6631E0CDBBD}"/>
              </a:ext>
            </a:extLst>
          </p:cNvPr>
          <p:cNvSpPr/>
          <p:nvPr/>
        </p:nvSpPr>
        <p:spPr>
          <a:xfrm>
            <a:off x="2895600" y="2819400"/>
            <a:ext cx="3962400" cy="381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6C47726-B299-9C72-E618-2B7A416B991C}"/>
              </a:ext>
            </a:extLst>
          </p:cNvPr>
          <p:cNvSpPr/>
          <p:nvPr/>
        </p:nvSpPr>
        <p:spPr>
          <a:xfrm>
            <a:off x="2895600" y="3886200"/>
            <a:ext cx="3962400" cy="381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3560" name="Slide Number Placeholder 8">
            <a:extLst>
              <a:ext uri="{FF2B5EF4-FFF2-40B4-BE49-F238E27FC236}">
                <a16:creationId xmlns:a16="http://schemas.microsoft.com/office/drawing/2014/main" id="{779933AA-676B-18BC-9637-64AFF8753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1A392-6B49-E14A-8C37-D372424B8569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2">
            <a:extLst>
              <a:ext uri="{FF2B5EF4-FFF2-40B4-BE49-F238E27FC236}">
                <a16:creationId xmlns:a16="http://schemas.microsoft.com/office/drawing/2014/main" id="{940228D6-C510-3AD1-0794-A2AA7B383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49596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PoS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(maxterm) Representation of Boolea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Expressions</a:t>
            </a:r>
          </a:p>
        </p:txBody>
      </p:sp>
      <p:graphicFrame>
        <p:nvGraphicFramePr>
          <p:cNvPr id="179203" name="Object 3">
            <a:extLst>
              <a:ext uri="{FF2B5EF4-FFF2-40B4-BE49-F238E27FC236}">
                <a16:creationId xmlns:a16="http://schemas.microsoft.com/office/drawing/2014/main" id="{7E8A04F5-0D2D-6B1D-78E6-1656E9F06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914400"/>
          <a:ext cx="18923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155700" imgH="1447800" progId="RFFlow4">
                  <p:embed/>
                </p:oleObj>
              </mc:Choice>
              <mc:Fallback>
                <p:oleObj name="RFFlow" r:id="rId2" imgW="1155700" imgH="1447800" progId="RFFlow4">
                  <p:embed/>
                  <p:pic>
                    <p:nvPicPr>
                      <p:cNvPr id="179203" name="Object 3">
                        <a:extLst>
                          <a:ext uri="{FF2B5EF4-FFF2-40B4-BE49-F238E27FC236}">
                            <a16:creationId xmlns:a16="http://schemas.microsoft.com/office/drawing/2014/main" id="{7E8A04F5-0D2D-6B1D-78E6-1656E9F06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1892300" cy="23622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>
            <a:extLst>
              <a:ext uri="{FF2B5EF4-FFF2-40B4-BE49-F238E27FC236}">
                <a16:creationId xmlns:a16="http://schemas.microsoft.com/office/drawing/2014/main" id="{C7CF2BF4-6F83-0741-027E-8A580A3A0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7725" y="914400"/>
          <a:ext cx="377983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311400" imgH="1447800" progId="RFFlow4">
                  <p:embed/>
                </p:oleObj>
              </mc:Choice>
              <mc:Fallback>
                <p:oleObj name="RFFlow" r:id="rId4" imgW="2311400" imgH="1447800" progId="RFFlow4">
                  <p:embed/>
                  <p:pic>
                    <p:nvPicPr>
                      <p:cNvPr id="179205" name="Object 5">
                        <a:extLst>
                          <a:ext uri="{FF2B5EF4-FFF2-40B4-BE49-F238E27FC236}">
                            <a16:creationId xmlns:a16="http://schemas.microsoft.com/office/drawing/2014/main" id="{C7CF2BF4-6F83-0741-027E-8A580A3A0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914400"/>
                        <a:ext cx="3779838" cy="2360613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13863E10-7A77-2E38-8C04-B34AD2210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8" y="4648200"/>
          <a:ext cx="37338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11300" imgH="4978400" progId="Equation.3">
                  <p:embed/>
                </p:oleObj>
              </mc:Choice>
              <mc:Fallback>
                <p:oleObj name="Equation" r:id="rId6" imgW="26911300" imgH="4978400" progId="Equation.3">
                  <p:embed/>
                  <p:pic>
                    <p:nvPicPr>
                      <p:cNvPr id="19460" name="Object 4">
                        <a:extLst>
                          <a:ext uri="{FF2B5EF4-FFF2-40B4-BE49-F238E27FC236}">
                            <a16:creationId xmlns:a16="http://schemas.microsoft.com/office/drawing/2014/main" id="{13863E10-7A77-2E38-8C04-B34AD2210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4648200"/>
                        <a:ext cx="3733800" cy="6905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0">
            <a:extLst>
              <a:ext uri="{FF2B5EF4-FFF2-40B4-BE49-F238E27FC236}">
                <a16:creationId xmlns:a16="http://schemas.microsoft.com/office/drawing/2014/main" id="{5BD8D826-E2D0-A5C2-D893-45218AA62F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572000"/>
          <a:ext cx="23018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843500" imgH="5270500" progId="Equation.3">
                  <p:embed/>
                </p:oleObj>
              </mc:Choice>
              <mc:Fallback>
                <p:oleObj name="Equation" r:id="rId8" imgW="17843500" imgH="5270500" progId="Equation.3">
                  <p:embed/>
                  <p:pic>
                    <p:nvPicPr>
                      <p:cNvPr id="19461" name="Object 10">
                        <a:extLst>
                          <a:ext uri="{FF2B5EF4-FFF2-40B4-BE49-F238E27FC236}">
                            <a16:creationId xmlns:a16="http://schemas.microsoft.com/office/drawing/2014/main" id="{5BD8D826-E2D0-A5C2-D893-45218AA62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72000"/>
                        <a:ext cx="2301875" cy="679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0">
            <a:extLst>
              <a:ext uri="{FF2B5EF4-FFF2-40B4-BE49-F238E27FC236}">
                <a16:creationId xmlns:a16="http://schemas.microsoft.com/office/drawing/2014/main" id="{4B739560-C11F-942D-6B0D-B524F7239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638800"/>
          <a:ext cx="28956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574500" imgH="5854700" progId="Equation.3">
                  <p:embed/>
                </p:oleObj>
              </mc:Choice>
              <mc:Fallback>
                <p:oleObj name="Equation" r:id="rId10" imgW="24574500" imgH="5854700" progId="Equation.3">
                  <p:embed/>
                  <p:pic>
                    <p:nvPicPr>
                      <p:cNvPr id="19462" name="Object 10">
                        <a:extLst>
                          <a:ext uri="{FF2B5EF4-FFF2-40B4-BE49-F238E27FC236}">
                            <a16:creationId xmlns:a16="http://schemas.microsoft.com/office/drawing/2014/main" id="{4B739560-C11F-942D-6B0D-B524F7239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38800"/>
                        <a:ext cx="2895600" cy="6905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Slide Number Placeholder 7">
            <a:extLst>
              <a:ext uri="{FF2B5EF4-FFF2-40B4-BE49-F238E27FC236}">
                <a16:creationId xmlns:a16="http://schemas.microsoft.com/office/drawing/2014/main" id="{4CF1B31E-DC18-8DBA-36D5-69B0EADB3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F56B61-9908-6A4E-B9FF-3D62B6AD6A3A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8608D6E2-344F-4E30-BD9C-795516AD4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352800"/>
            <a:ext cx="8534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 maxterm is a sum that contains all the variables used in a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78" name="Object 2">
            <a:extLst>
              <a:ext uri="{FF2B5EF4-FFF2-40B4-BE49-F238E27FC236}">
                <a16:creationId xmlns:a16="http://schemas.microsoft.com/office/drawing/2014/main" id="{C77E37E2-48BA-49B8-9204-6D4DEF83EE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757404"/>
              </p:ext>
            </p:extLst>
          </p:nvPr>
        </p:nvGraphicFramePr>
        <p:xfrm>
          <a:off x="1066800" y="160338"/>
          <a:ext cx="5562600" cy="455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175000" imgH="2590800" progId="RFFlow4">
                  <p:embed/>
                </p:oleObj>
              </mc:Choice>
              <mc:Fallback>
                <p:oleObj name="RFFlow" r:id="rId2" imgW="3175000" imgH="2590800" progId="RFFlow4">
                  <p:embed/>
                  <p:pic>
                    <p:nvPicPr>
                      <p:cNvPr id="178178" name="Object 2">
                        <a:extLst>
                          <a:ext uri="{FF2B5EF4-FFF2-40B4-BE49-F238E27FC236}">
                            <a16:creationId xmlns:a16="http://schemas.microsoft.com/office/drawing/2014/main" id="{C77E37E2-48BA-49B8-9204-6D4DEF83E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338"/>
                        <a:ext cx="5562600" cy="4551362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E19A316-DFD3-6194-5AE2-E798D089D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572000"/>
          <a:ext cx="3832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990300" imgH="5270500" progId="Equation.DSMT4">
                  <p:embed/>
                </p:oleObj>
              </mc:Choice>
              <mc:Fallback>
                <p:oleObj name="Equation" r:id="rId4" imgW="23990300" imgH="52705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3E19A316-DFD3-6194-5AE2-E798D089D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3832225" cy="838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B89CCA3B-E4C9-0140-C0E1-468534B8F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562600"/>
          <a:ext cx="6748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498500" imgH="5854700" progId="Equation.DSMT4">
                  <p:embed/>
                </p:oleObj>
              </mc:Choice>
              <mc:Fallback>
                <p:oleObj name="Equation" r:id="rId6" imgW="51498500" imgH="5854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B89CCA3B-E4C9-0140-C0E1-468534B8F5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6748463" cy="76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98F7DF18-EE31-0192-0FD3-6797B8C864EE}"/>
              </a:ext>
            </a:extLst>
          </p:cNvPr>
          <p:cNvSpPr/>
          <p:nvPr/>
        </p:nvSpPr>
        <p:spPr>
          <a:xfrm>
            <a:off x="2362200" y="1524000"/>
            <a:ext cx="3962400" cy="381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C07C9CE-ECC0-C2F9-C41D-37B668CDE1D1}"/>
              </a:ext>
            </a:extLst>
          </p:cNvPr>
          <p:cNvSpPr/>
          <p:nvPr/>
        </p:nvSpPr>
        <p:spPr>
          <a:xfrm>
            <a:off x="2362200" y="3048000"/>
            <a:ext cx="3962400" cy="381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FA9165D-8424-3922-024F-4FE825CEF0C7}"/>
              </a:ext>
            </a:extLst>
          </p:cNvPr>
          <p:cNvSpPr/>
          <p:nvPr/>
        </p:nvSpPr>
        <p:spPr>
          <a:xfrm>
            <a:off x="2362200" y="3733800"/>
            <a:ext cx="3962400" cy="381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5607" name="Slide Number Placeholder 7">
            <a:extLst>
              <a:ext uri="{FF2B5EF4-FFF2-40B4-BE49-F238E27FC236}">
                <a16:creationId xmlns:a16="http://schemas.microsoft.com/office/drawing/2014/main" id="{1F248812-4C55-905C-F4C6-436F6A887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7EE72B-2A34-2547-BA41-D283B67DA34A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D2FEEF70-1DFA-6221-26F9-799C9BB16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0388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Example: Three variable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5">
            <a:extLst>
              <a:ext uri="{FF2B5EF4-FFF2-40B4-BE49-F238E27FC236}">
                <a16:creationId xmlns:a16="http://schemas.microsoft.com/office/drawing/2014/main" id="{E46AF05A-709A-3A2E-8057-9680D0E86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6838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Need a systematic and simpler method</a:t>
            </a:r>
          </a:p>
        </p:txBody>
      </p:sp>
      <p:sp>
        <p:nvSpPr>
          <p:cNvPr id="174086" name="Text Box 6">
            <a:extLst>
              <a:ext uri="{FF2B5EF4-FFF2-40B4-BE49-F238E27FC236}">
                <a16:creationId xmlns:a16="http://schemas.microsoft.com/office/drawing/2014/main" id="{45B9D83C-8E7E-09E5-A236-BA72F0E66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1828800"/>
            <a:ext cx="83629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Karnaugh Map (K map) is a popular technique for carrying out simplification</a:t>
            </a: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815A2B60-92EB-BDB8-41FE-67E0B0FF6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00400"/>
            <a:ext cx="7848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t represents the information in problem in such a way that the two principles become easy to apply 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6C16108-A719-8994-5708-54C7858CF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191000"/>
          <a:ext cx="61626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959000" imgH="5562600" progId="Equation.DSMT4">
                  <p:embed/>
                </p:oleObj>
              </mc:Choice>
              <mc:Fallback>
                <p:oleObj name="Equation" r:id="rId2" imgW="529590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E6C16108-A719-8994-5708-54C7858CF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91000"/>
                        <a:ext cx="6162675" cy="6445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Slide Number Placeholder 5">
            <a:extLst>
              <a:ext uri="{FF2B5EF4-FFF2-40B4-BE49-F238E27FC236}">
                <a16:creationId xmlns:a16="http://schemas.microsoft.com/office/drawing/2014/main" id="{19388BE9-6F73-4BE3-1336-71E6A80FA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4527C3-50A9-264D-8A89-39F07BDA8EA2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6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2">
            <a:extLst>
              <a:ext uri="{FF2B5EF4-FFF2-40B4-BE49-F238E27FC236}">
                <a16:creationId xmlns:a16="http://schemas.microsoft.com/office/drawing/2014/main" id="{A828A98A-DCFD-A250-C778-90617E7B7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5400"/>
            <a:ext cx="6199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K-map representation of truth table</a:t>
            </a:r>
          </a:p>
        </p:txBody>
      </p:sp>
      <p:graphicFrame>
        <p:nvGraphicFramePr>
          <p:cNvPr id="27650" name="Object 4">
            <a:extLst>
              <a:ext uri="{FF2B5EF4-FFF2-40B4-BE49-F238E27FC236}">
                <a16:creationId xmlns:a16="http://schemas.microsoft.com/office/drawing/2014/main" id="{6D1BC5FD-F59B-87DB-4D76-72F9CBA058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685800"/>
          <a:ext cx="389096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159000" imgH="1447800" progId="RFFlow4">
                  <p:embed/>
                </p:oleObj>
              </mc:Choice>
              <mc:Fallback>
                <p:oleObj name="RFFlow" r:id="rId2" imgW="2159000" imgH="1447800" progId="RFFlow4">
                  <p:embed/>
                  <p:pic>
                    <p:nvPicPr>
                      <p:cNvPr id="27650" name="Object 4">
                        <a:extLst>
                          <a:ext uri="{FF2B5EF4-FFF2-40B4-BE49-F238E27FC236}">
                            <a16:creationId xmlns:a16="http://schemas.microsoft.com/office/drawing/2014/main" id="{6D1BC5FD-F59B-87DB-4D76-72F9CBA058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3890963" cy="25908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5">
            <a:extLst>
              <a:ext uri="{FF2B5EF4-FFF2-40B4-BE49-F238E27FC236}">
                <a16:creationId xmlns:a16="http://schemas.microsoft.com/office/drawing/2014/main" id="{937DAB08-3700-8461-D7FD-E4A7B9F12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685800"/>
          <a:ext cx="2954338" cy="295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447800" imgH="1447800" progId="RFFlow4">
                  <p:embed/>
                </p:oleObj>
              </mc:Choice>
              <mc:Fallback>
                <p:oleObj name="RFFlow" r:id="rId4" imgW="1447800" imgH="1447800" progId="RFFlow4">
                  <p:embed/>
                  <p:pic>
                    <p:nvPicPr>
                      <p:cNvPr id="173061" name="Object 5">
                        <a:extLst>
                          <a:ext uri="{FF2B5EF4-FFF2-40B4-BE49-F238E27FC236}">
                            <a16:creationId xmlns:a16="http://schemas.microsoft.com/office/drawing/2014/main" id="{937DAB08-3700-8461-D7FD-E4A7B9F12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85800"/>
                        <a:ext cx="2954338" cy="295116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4" name="Object 8">
            <a:extLst>
              <a:ext uri="{FF2B5EF4-FFF2-40B4-BE49-F238E27FC236}">
                <a16:creationId xmlns:a16="http://schemas.microsoft.com/office/drawing/2014/main" id="{98B9A7F6-5EB5-F584-00E5-A6DCAB9A1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733800"/>
          <a:ext cx="2819400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1447800" imgH="1447800" progId="RFFlow4">
                  <p:embed/>
                </p:oleObj>
              </mc:Choice>
              <mc:Fallback>
                <p:oleObj name="RFFlow" r:id="rId6" imgW="1447800" imgH="1447800" progId="RFFlow4">
                  <p:embed/>
                  <p:pic>
                    <p:nvPicPr>
                      <p:cNvPr id="173064" name="Object 8">
                        <a:extLst>
                          <a:ext uri="{FF2B5EF4-FFF2-40B4-BE49-F238E27FC236}">
                            <a16:creationId xmlns:a16="http://schemas.microsoft.com/office/drawing/2014/main" id="{98B9A7F6-5EB5-F584-00E5-A6DCAB9A1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33800"/>
                        <a:ext cx="2819400" cy="281622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5" name="AutoShape 9">
            <a:extLst>
              <a:ext uri="{FF2B5EF4-FFF2-40B4-BE49-F238E27FC236}">
                <a16:creationId xmlns:a16="http://schemas.microsoft.com/office/drawing/2014/main" id="{4D52CF86-4CC9-9924-0489-E8289F9CE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724400"/>
            <a:ext cx="1143000" cy="381000"/>
          </a:xfrm>
          <a:prstGeom prst="rightArrow">
            <a:avLst>
              <a:gd name="adj1" fmla="val 50000"/>
              <a:gd name="adj2" fmla="val 75000"/>
            </a:avLst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7655" name="Slide Number Placeholder 8">
            <a:extLst>
              <a:ext uri="{FF2B5EF4-FFF2-40B4-BE49-F238E27FC236}">
                <a16:creationId xmlns:a16="http://schemas.microsoft.com/office/drawing/2014/main" id="{D5267B93-6F77-55DF-3C21-8DA845395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7E1D93-DB29-0440-A8D8-9602DC0DD4D6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73CDCCD-A0F2-DC18-A277-8D1C654750FD}"/>
              </a:ext>
            </a:extLst>
          </p:cNvPr>
          <p:cNvGrpSpPr/>
          <p:nvPr/>
        </p:nvGrpSpPr>
        <p:grpSpPr>
          <a:xfrm>
            <a:off x="140073" y="3413289"/>
            <a:ext cx="4419601" cy="2930361"/>
            <a:chOff x="140073" y="3413289"/>
            <a:chExt cx="4419601" cy="2930361"/>
          </a:xfrm>
        </p:grpSpPr>
        <p:graphicFrame>
          <p:nvGraphicFramePr>
            <p:cNvPr id="173062" name="Object 6">
              <a:extLst>
                <a:ext uri="{FF2B5EF4-FFF2-40B4-BE49-F238E27FC236}">
                  <a16:creationId xmlns:a16="http://schemas.microsoft.com/office/drawing/2014/main" id="{08D6012A-2FEF-4613-4DC6-D04E54BE50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345407"/>
                </p:ext>
              </p:extLst>
            </p:nvPr>
          </p:nvGraphicFramePr>
          <p:xfrm>
            <a:off x="762000" y="3505200"/>
            <a:ext cx="2273300" cy="283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8" imgW="1155700" imgH="1447800" progId="RFFlow4">
                    <p:embed/>
                  </p:oleObj>
                </mc:Choice>
                <mc:Fallback>
                  <p:oleObj name="RFFlow" r:id="rId8" imgW="1155700" imgH="1447800" progId="RFFlow4">
                    <p:embed/>
                    <p:pic>
                      <p:nvPicPr>
                        <p:cNvPr id="173062" name="Object 6">
                          <a:extLst>
                            <a:ext uri="{FF2B5EF4-FFF2-40B4-BE49-F238E27FC236}">
                              <a16:creationId xmlns:a16="http://schemas.microsoft.com/office/drawing/2014/main" id="{08D6012A-2FEF-4613-4DC6-D04E54BE50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3505200"/>
                          <a:ext cx="2273300" cy="2838450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89803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29E3DCA6-0314-E65F-C3AB-68441EEF0812}"/>
                </a:ext>
              </a:extLst>
            </p:cNvPr>
            <p:cNvSpPr txBox="1"/>
            <p:nvPr/>
          </p:nvSpPr>
          <p:spPr>
            <a:xfrm>
              <a:off x="140073" y="3413289"/>
              <a:ext cx="44196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E.g., draw K-map for this truth table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20E0D122-C393-DA79-63B1-97C4098CA7EF}"/>
              </a:ext>
            </a:extLst>
          </p:cNvPr>
          <p:cNvSpPr txBox="1"/>
          <p:nvPr/>
        </p:nvSpPr>
        <p:spPr>
          <a:xfrm>
            <a:off x="76200" y="514350"/>
            <a:ext cx="44196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raw K-map for this truth 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3" name="Object 4">
            <a:extLst>
              <a:ext uri="{FF2B5EF4-FFF2-40B4-BE49-F238E27FC236}">
                <a16:creationId xmlns:a16="http://schemas.microsoft.com/office/drawing/2014/main" id="{459A0953-F63A-C381-6629-620997D9C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52400"/>
          <a:ext cx="3124200" cy="311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447800" imgH="1447800" progId="RFFlow4">
                  <p:embed/>
                </p:oleObj>
              </mc:Choice>
              <mc:Fallback>
                <p:oleObj name="RFFlow" r:id="rId2" imgW="1447800" imgH="1447800" progId="RFFlow4">
                  <p:embed/>
                  <p:pic>
                    <p:nvPicPr>
                      <p:cNvPr id="28673" name="Object 4">
                        <a:extLst>
                          <a:ext uri="{FF2B5EF4-FFF2-40B4-BE49-F238E27FC236}">
                            <a16:creationId xmlns:a16="http://schemas.microsoft.com/office/drawing/2014/main" id="{459A0953-F63A-C381-6629-620997D9C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2400"/>
                        <a:ext cx="3124200" cy="3119438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7" name="Object 5">
            <a:extLst>
              <a:ext uri="{FF2B5EF4-FFF2-40B4-BE49-F238E27FC236}">
                <a16:creationId xmlns:a16="http://schemas.microsoft.com/office/drawing/2014/main" id="{08DCDAEF-254E-87E5-A2C2-A4032F1684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200400"/>
          <a:ext cx="2897188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447800" imgH="1447800" progId="RFFlow4">
                  <p:embed/>
                </p:oleObj>
              </mc:Choice>
              <mc:Fallback>
                <p:oleObj name="RFFlow" r:id="rId4" imgW="1447800" imgH="1447800" progId="RFFlow4">
                  <p:embed/>
                  <p:pic>
                    <p:nvPicPr>
                      <p:cNvPr id="172037" name="Object 5">
                        <a:extLst>
                          <a:ext uri="{FF2B5EF4-FFF2-40B4-BE49-F238E27FC236}">
                            <a16:creationId xmlns:a16="http://schemas.microsoft.com/office/drawing/2014/main" id="{08DCDAEF-254E-87E5-A2C2-A4032F1684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2897188" cy="289401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AutoShape 6">
            <a:extLst>
              <a:ext uri="{FF2B5EF4-FFF2-40B4-BE49-F238E27FC236}">
                <a16:creationId xmlns:a16="http://schemas.microsoft.com/office/drawing/2014/main" id="{6A4CA0DC-2972-5031-F31F-10D4B029C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267200"/>
            <a:ext cx="1143000" cy="381000"/>
          </a:xfrm>
          <a:prstGeom prst="rightArrow">
            <a:avLst>
              <a:gd name="adj1" fmla="val 50000"/>
              <a:gd name="adj2" fmla="val 75000"/>
            </a:avLst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1F36856D-F95F-3380-5769-258DB96751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9725" y="4114800"/>
          <a:ext cx="33512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19800" imgH="5562600" progId="Equation.DSMT4">
                  <p:embed/>
                </p:oleObj>
              </mc:Choice>
              <mc:Fallback>
                <p:oleObj name="Equation" r:id="rId6" imgW="187198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1F36856D-F95F-3380-5769-258DB9675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4114800"/>
                        <a:ext cx="3351213" cy="990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AutoShape 8">
            <a:extLst>
              <a:ext uri="{FF2B5EF4-FFF2-40B4-BE49-F238E27FC236}">
                <a16:creationId xmlns:a16="http://schemas.microsoft.com/office/drawing/2014/main" id="{CA6FD6B2-BF96-B4D8-553B-AA69F81E8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066800"/>
            <a:ext cx="1143000" cy="381000"/>
          </a:xfrm>
          <a:prstGeom prst="rightArrow">
            <a:avLst>
              <a:gd name="adj1" fmla="val 50000"/>
              <a:gd name="adj2" fmla="val 75000"/>
            </a:avLst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8678" name="Object 9">
            <a:extLst>
              <a:ext uri="{FF2B5EF4-FFF2-40B4-BE49-F238E27FC236}">
                <a16:creationId xmlns:a16="http://schemas.microsoft.com/office/drawing/2014/main" id="{B3090CC6-0C1E-B043-B93D-84A25246E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3" y="838200"/>
          <a:ext cx="34686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00900" imgH="5854700" progId="Equation.3">
                  <p:embed/>
                </p:oleObj>
              </mc:Choice>
              <mc:Fallback>
                <p:oleObj name="Equation" r:id="rId8" imgW="19900900" imgH="5854700" progId="Equation.3">
                  <p:embed/>
                  <p:pic>
                    <p:nvPicPr>
                      <p:cNvPr id="28678" name="Object 9">
                        <a:extLst>
                          <a:ext uri="{FF2B5EF4-FFF2-40B4-BE49-F238E27FC236}">
                            <a16:creationId xmlns:a16="http://schemas.microsoft.com/office/drawing/2014/main" id="{B3090CC6-0C1E-B043-B93D-84A25246E5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838200"/>
                        <a:ext cx="3468687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Slide Number Placeholder 7">
            <a:extLst>
              <a:ext uri="{FF2B5EF4-FFF2-40B4-BE49-F238E27FC236}">
                <a16:creationId xmlns:a16="http://schemas.microsoft.com/office/drawing/2014/main" id="{E2AE87D7-63D7-9A45-3555-5233E7A27D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E6DF32-32DA-D149-9EFE-E516086B7330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EE3F4D4-DB2D-5A6A-CD3E-419DB5C0528A}"/>
              </a:ext>
            </a:extLst>
          </p:cNvPr>
          <p:cNvSpPr txBox="1"/>
          <p:nvPr/>
        </p:nvSpPr>
        <p:spPr>
          <a:xfrm>
            <a:off x="266702" y="1813670"/>
            <a:ext cx="34686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means </a:t>
            </a:r>
          </a:p>
          <a:p>
            <a:r>
              <a:rPr lang="en-US" sz="1600" dirty="0"/>
              <a:t>f(</a:t>
            </a:r>
            <a:r>
              <a:rPr lang="en-US" sz="1600" dirty="0" err="1"/>
              <a:t>x,y</a:t>
            </a:r>
            <a:r>
              <a:rPr lang="en-US" sz="1600" dirty="0"/>
              <a:t>) = 1 for </a:t>
            </a:r>
            <a:r>
              <a:rPr lang="en-US" sz="1600" dirty="0" err="1"/>
              <a:t>xy</a:t>
            </a:r>
            <a:r>
              <a:rPr lang="en-US" sz="1600" dirty="0"/>
              <a:t> = 01, 10, 1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D22886F-9B18-44C3-F22E-2E9BE4F0A8AA}"/>
              </a:ext>
            </a:extLst>
          </p:cNvPr>
          <p:cNvSpPr txBox="1"/>
          <p:nvPr/>
        </p:nvSpPr>
        <p:spPr>
          <a:xfrm>
            <a:off x="685800" y="381000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xpression to K-ma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DB92A3-032B-4073-65B6-938EF25CAC01}"/>
              </a:ext>
            </a:extLst>
          </p:cNvPr>
          <p:cNvSpPr txBox="1"/>
          <p:nvPr/>
        </p:nvSpPr>
        <p:spPr>
          <a:xfrm>
            <a:off x="685800" y="2847825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K-map to Ex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1" name="Object 3">
            <a:extLst>
              <a:ext uri="{FF2B5EF4-FFF2-40B4-BE49-F238E27FC236}">
                <a16:creationId xmlns:a16="http://schemas.microsoft.com/office/drawing/2014/main" id="{C6422A54-F97C-724A-DE48-4D1670BFB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533400" y="1066800"/>
          <a:ext cx="45339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022600" imgH="2590800" progId="RFFlow4">
                  <p:embed/>
                </p:oleObj>
              </mc:Choice>
              <mc:Fallback>
                <p:oleObj name="RFFlow" r:id="rId2" imgW="3022600" imgH="2590800" progId="RFFlow4">
                  <p:embed/>
                  <p:pic>
                    <p:nvPicPr>
                      <p:cNvPr id="171011" name="Object 3">
                        <a:extLst>
                          <a:ext uri="{FF2B5EF4-FFF2-40B4-BE49-F238E27FC236}">
                            <a16:creationId xmlns:a16="http://schemas.microsoft.com/office/drawing/2014/main" id="{C6422A54-F97C-724A-DE48-4D1670BFB8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33400" y="1066800"/>
                        <a:ext cx="4533900" cy="38862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8" name="Text Box 2">
            <a:extLst>
              <a:ext uri="{FF2B5EF4-FFF2-40B4-BE49-F238E27FC236}">
                <a16:creationId xmlns:a16="http://schemas.microsoft.com/office/drawing/2014/main" id="{67C1E945-E4E0-E923-B1B1-3FBD4DE08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780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3-variable K-map representation</a:t>
            </a:r>
          </a:p>
        </p:txBody>
      </p:sp>
      <p:graphicFrame>
        <p:nvGraphicFramePr>
          <p:cNvPr id="171012" name="Object 4">
            <a:extLst>
              <a:ext uri="{FF2B5EF4-FFF2-40B4-BE49-F238E27FC236}">
                <a16:creationId xmlns:a16="http://schemas.microsoft.com/office/drawing/2014/main" id="{942C93C1-3B19-2266-6ABA-24343FCA69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293813"/>
          <a:ext cx="4648200" cy="289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311400" imgH="1447800" progId="RFFlow4">
                  <p:embed/>
                </p:oleObj>
              </mc:Choice>
              <mc:Fallback>
                <p:oleObj name="RFFlow" r:id="rId4" imgW="2311400" imgH="1447800" progId="RFFlow4">
                  <p:embed/>
                  <p:pic>
                    <p:nvPicPr>
                      <p:cNvPr id="171012" name="Object 4">
                        <a:extLst>
                          <a:ext uri="{FF2B5EF4-FFF2-40B4-BE49-F238E27FC236}">
                            <a16:creationId xmlns:a16="http://schemas.microsoft.com/office/drawing/2014/main" id="{942C93C1-3B19-2266-6ABA-24343FCA69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93813"/>
                        <a:ext cx="4648200" cy="2897187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Slide Number Placeholder 7">
            <a:extLst>
              <a:ext uri="{FF2B5EF4-FFF2-40B4-BE49-F238E27FC236}">
                <a16:creationId xmlns:a16="http://schemas.microsoft.com/office/drawing/2014/main" id="{BB87EC41-BD61-7759-2D32-340035E5A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CAD1AF-E553-8E4D-A520-C0EE79A3E0A5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535291-4053-3D2B-0046-F03991E6F8A9}"/>
              </a:ext>
            </a:extLst>
          </p:cNvPr>
          <p:cNvSpPr txBox="1"/>
          <p:nvPr/>
        </p:nvSpPr>
        <p:spPr>
          <a:xfrm>
            <a:off x="457200" y="609600"/>
            <a:ext cx="434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ruth Table to K-map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47A6074-CEEA-FBEC-2346-51131AC21ECE}"/>
              </a:ext>
            </a:extLst>
          </p:cNvPr>
          <p:cNvSpPr txBox="1"/>
          <p:nvPr/>
        </p:nvSpPr>
        <p:spPr>
          <a:xfrm>
            <a:off x="457200" y="525780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Note: Every neighbor has only </a:t>
            </a:r>
            <a:r>
              <a:rPr lang="en-US" sz="2800" b="1" dirty="0">
                <a:solidFill>
                  <a:srgbClr val="C00000"/>
                </a:solidFill>
              </a:rPr>
              <a:t>ONE</a:t>
            </a:r>
            <a:r>
              <a:rPr lang="en-US" sz="2800" dirty="0">
                <a:solidFill>
                  <a:srgbClr val="C00000"/>
                </a:solidFill>
              </a:rPr>
              <a:t> term differ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1" name="Object 3">
            <a:extLst>
              <a:ext uri="{FF2B5EF4-FFF2-40B4-BE49-F238E27FC236}">
                <a16:creationId xmlns:a16="http://schemas.microsoft.com/office/drawing/2014/main" id="{C9A8123B-1424-616A-0725-E5051DC36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533400" y="457200"/>
          <a:ext cx="45339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022600" imgH="2590800" progId="RFFlow4">
                  <p:embed/>
                </p:oleObj>
              </mc:Choice>
              <mc:Fallback>
                <p:oleObj name="RFFlow" r:id="rId2" imgW="3022600" imgH="2590800" progId="RFFlow4">
                  <p:embed/>
                  <p:pic>
                    <p:nvPicPr>
                      <p:cNvPr id="30721" name="Object 3">
                        <a:extLst>
                          <a:ext uri="{FF2B5EF4-FFF2-40B4-BE49-F238E27FC236}">
                            <a16:creationId xmlns:a16="http://schemas.microsoft.com/office/drawing/2014/main" id="{C9A8123B-1424-616A-0725-E5051DC36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33400" y="457200"/>
                        <a:ext cx="4533900" cy="38862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2" name="Text Box 2">
            <a:extLst>
              <a:ext uri="{FF2B5EF4-FFF2-40B4-BE49-F238E27FC236}">
                <a16:creationId xmlns:a16="http://schemas.microsoft.com/office/drawing/2014/main" id="{1FA4F2E9-F0C4-8EAA-1AC6-324FE9D0E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780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3-variable K-map  representation</a:t>
            </a:r>
          </a:p>
        </p:txBody>
      </p:sp>
      <p:graphicFrame>
        <p:nvGraphicFramePr>
          <p:cNvPr id="30723" name="Object 4">
            <a:extLst>
              <a:ext uri="{FF2B5EF4-FFF2-40B4-BE49-F238E27FC236}">
                <a16:creationId xmlns:a16="http://schemas.microsoft.com/office/drawing/2014/main" id="{6B65E961-CF88-C6A7-E552-11AFFFBC3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495800"/>
          <a:ext cx="3657600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311400" imgH="1447800" progId="RFFlow4">
                  <p:embed/>
                </p:oleObj>
              </mc:Choice>
              <mc:Fallback>
                <p:oleObj name="RFFlow" r:id="rId4" imgW="2311400" imgH="1447800" progId="RFFlow4">
                  <p:embed/>
                  <p:pic>
                    <p:nvPicPr>
                      <p:cNvPr id="30723" name="Object 4">
                        <a:extLst>
                          <a:ext uri="{FF2B5EF4-FFF2-40B4-BE49-F238E27FC236}">
                            <a16:creationId xmlns:a16="http://schemas.microsoft.com/office/drawing/2014/main" id="{6B65E961-CF88-C6A7-E552-11AFFFBC3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3657600" cy="227965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>
            <a:extLst>
              <a:ext uri="{FF2B5EF4-FFF2-40B4-BE49-F238E27FC236}">
                <a16:creationId xmlns:a16="http://schemas.microsoft.com/office/drawing/2014/main" id="{2AE8DFEE-0362-2A66-1F30-AF825C68C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533400"/>
          <a:ext cx="2438400" cy="381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1587500" imgH="2590800" progId="RFFlow4">
                  <p:embed/>
                </p:oleObj>
              </mc:Choice>
              <mc:Fallback>
                <p:oleObj name="RFFlow" r:id="rId6" imgW="1587500" imgH="2590800" progId="RFFlow4">
                  <p:embed/>
                  <p:pic>
                    <p:nvPicPr>
                      <p:cNvPr id="171013" name="Object 5">
                        <a:extLst>
                          <a:ext uri="{FF2B5EF4-FFF2-40B4-BE49-F238E27FC236}">
                            <a16:creationId xmlns:a16="http://schemas.microsoft.com/office/drawing/2014/main" id="{2AE8DFEE-0362-2A66-1F30-AF825C68C9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3400"/>
                        <a:ext cx="2438400" cy="3817938"/>
                      </a:xfrm>
                      <a:prstGeom prst="rect">
                        <a:avLst/>
                      </a:prstGeom>
                      <a:solidFill>
                        <a:srgbClr val="CCFFFF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6">
            <a:extLst>
              <a:ext uri="{FF2B5EF4-FFF2-40B4-BE49-F238E27FC236}">
                <a16:creationId xmlns:a16="http://schemas.microsoft.com/office/drawing/2014/main" id="{2EFA517E-2091-E986-70A9-06E84469DF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160838"/>
          <a:ext cx="3962400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2311400" imgH="1447800" progId="RFFlow4">
                  <p:embed/>
                </p:oleObj>
              </mc:Choice>
              <mc:Fallback>
                <p:oleObj name="RFFlow" r:id="rId8" imgW="2311400" imgH="1447800" progId="RFFlow4">
                  <p:embed/>
                  <p:pic>
                    <p:nvPicPr>
                      <p:cNvPr id="171014" name="Object 6">
                        <a:extLst>
                          <a:ext uri="{FF2B5EF4-FFF2-40B4-BE49-F238E27FC236}">
                            <a16:creationId xmlns:a16="http://schemas.microsoft.com/office/drawing/2014/main" id="{2EFA517E-2091-E986-70A9-06E84469D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60838"/>
                        <a:ext cx="3962400" cy="2468562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5" name="AutoShape 7">
            <a:extLst>
              <a:ext uri="{FF2B5EF4-FFF2-40B4-BE49-F238E27FC236}">
                <a16:creationId xmlns:a16="http://schemas.microsoft.com/office/drawing/2014/main" id="{7EDA053D-1CFB-5629-F691-3F679AF54358}"/>
              </a:ext>
            </a:extLst>
          </p:cNvPr>
          <p:cNvSpPr>
            <a:spLocks noChangeArrowheads="1"/>
          </p:cNvSpPr>
          <p:nvPr/>
        </p:nvSpPr>
        <p:spPr bwMode="auto">
          <a:xfrm rot="3665391">
            <a:off x="6805613" y="3602038"/>
            <a:ext cx="1143000" cy="381000"/>
          </a:xfrm>
          <a:prstGeom prst="rightArrow">
            <a:avLst>
              <a:gd name="adj1" fmla="val 50000"/>
              <a:gd name="adj2" fmla="val 75000"/>
            </a:avLst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44030-E5D1-5C9E-8D63-9C51BBB7F345}"/>
              </a:ext>
            </a:extLst>
          </p:cNvPr>
          <p:cNvSpPr/>
          <p:nvPr/>
        </p:nvSpPr>
        <p:spPr>
          <a:xfrm>
            <a:off x="3048000" y="2971800"/>
            <a:ext cx="3962400" cy="2286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865FC79-641A-8458-914D-DF3552A97846}"/>
              </a:ext>
            </a:extLst>
          </p:cNvPr>
          <p:cNvSpPr/>
          <p:nvPr/>
        </p:nvSpPr>
        <p:spPr>
          <a:xfrm>
            <a:off x="3048000" y="2362200"/>
            <a:ext cx="3962400" cy="2286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2FE096A-2313-3EA3-0BD2-BAE39DB0BE54}"/>
              </a:ext>
            </a:extLst>
          </p:cNvPr>
          <p:cNvSpPr/>
          <p:nvPr/>
        </p:nvSpPr>
        <p:spPr>
          <a:xfrm>
            <a:off x="3048000" y="1676400"/>
            <a:ext cx="3962400" cy="2286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592FBFF-5377-B278-9E1A-5464C00BC31A}"/>
              </a:ext>
            </a:extLst>
          </p:cNvPr>
          <p:cNvSpPr/>
          <p:nvPr/>
        </p:nvSpPr>
        <p:spPr>
          <a:xfrm>
            <a:off x="3048000" y="3581400"/>
            <a:ext cx="3962400" cy="2286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31" name="Slide Number Placeholder 11">
            <a:extLst>
              <a:ext uri="{FF2B5EF4-FFF2-40B4-BE49-F238E27FC236}">
                <a16:creationId xmlns:a16="http://schemas.microsoft.com/office/drawing/2014/main" id="{7CD16505-F7C0-89EF-C989-2DE15E85B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BE9C13-20F4-4644-A30F-A3304C3E3767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5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5" name="Object 2">
            <a:extLst>
              <a:ext uri="{FF2B5EF4-FFF2-40B4-BE49-F238E27FC236}">
                <a16:creationId xmlns:a16="http://schemas.microsoft.com/office/drawing/2014/main" id="{68455CBC-ED50-20A7-9610-ED50161954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990600"/>
          <a:ext cx="4343400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1447800" progId="RFFlow4">
                  <p:embed/>
                </p:oleObj>
              </mc:Choice>
              <mc:Fallback>
                <p:oleObj name="RFFlow" r:id="rId2" imgW="2311400" imgH="1447800" progId="RFFlow4">
                  <p:embed/>
                  <p:pic>
                    <p:nvPicPr>
                      <p:cNvPr id="31745" name="Object 2">
                        <a:extLst>
                          <a:ext uri="{FF2B5EF4-FFF2-40B4-BE49-F238E27FC236}">
                            <a16:creationId xmlns:a16="http://schemas.microsoft.com/office/drawing/2014/main" id="{68455CBC-ED50-20A7-9610-ED50161954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4343400" cy="2706688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EE2BDDF-0C4E-64D6-4689-667F8679F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648200"/>
          <a:ext cx="7877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688500" imgH="5562600" progId="Equation.DSMT4">
                  <p:embed/>
                </p:oleObj>
              </mc:Choice>
              <mc:Fallback>
                <p:oleObj name="Equation" r:id="rId4" imgW="476885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4EE2BDDF-0C4E-64D6-4689-667F8679F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7877175" cy="9144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Box 4">
            <a:extLst>
              <a:ext uri="{FF2B5EF4-FFF2-40B4-BE49-F238E27FC236}">
                <a16:creationId xmlns:a16="http://schemas.microsoft.com/office/drawing/2014/main" id="{6A5604E5-30DE-93E4-5826-3A63CB301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6737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What is the function represented by this K map?</a:t>
            </a:r>
          </a:p>
        </p:txBody>
      </p:sp>
      <p:sp>
        <p:nvSpPr>
          <p:cNvPr id="31748" name="Slide Number Placeholder 4">
            <a:extLst>
              <a:ext uri="{FF2B5EF4-FFF2-40B4-BE49-F238E27FC236}">
                <a16:creationId xmlns:a16="http://schemas.microsoft.com/office/drawing/2014/main" id="{875B93BD-E136-8FF9-7FC0-61AC15680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134698-F651-234D-A53C-0BEAD6CF43F0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2" name="Object 2">
            <a:extLst>
              <a:ext uri="{FF2B5EF4-FFF2-40B4-BE49-F238E27FC236}">
                <a16:creationId xmlns:a16="http://schemas.microsoft.com/office/drawing/2014/main" id="{ED35D05C-C4A4-20C9-9A46-B2A5D98CB8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685800"/>
          <a:ext cx="3144838" cy="333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451100" imgH="2590800" progId="RFFlow4">
                  <p:embed/>
                </p:oleObj>
              </mc:Choice>
              <mc:Fallback>
                <p:oleObj name="RFFlow" r:id="rId2" imgW="2451100" imgH="2590800" progId="RFFlow4">
                  <p:embed/>
                  <p:pic>
                    <p:nvPicPr>
                      <p:cNvPr id="168962" name="Object 2">
                        <a:extLst>
                          <a:ext uri="{FF2B5EF4-FFF2-40B4-BE49-F238E27FC236}">
                            <a16:creationId xmlns:a16="http://schemas.microsoft.com/office/drawing/2014/main" id="{ED35D05C-C4A4-20C9-9A46-B2A5D98CB8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3144838" cy="333057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" name="Text Box 3">
            <a:extLst>
              <a:ext uri="{FF2B5EF4-FFF2-40B4-BE49-F238E27FC236}">
                <a16:creationId xmlns:a16="http://schemas.microsoft.com/office/drawing/2014/main" id="{076A89AE-B676-FEE5-62CF-27CE80D4F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780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4-variable K-map representation</a:t>
            </a:r>
          </a:p>
        </p:txBody>
      </p:sp>
      <p:graphicFrame>
        <p:nvGraphicFramePr>
          <p:cNvPr id="168964" name="Object 4">
            <a:extLst>
              <a:ext uri="{FF2B5EF4-FFF2-40B4-BE49-F238E27FC236}">
                <a16:creationId xmlns:a16="http://schemas.microsoft.com/office/drawing/2014/main" id="{208579D2-9669-E789-9D23-C2523D6E0E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609600"/>
          <a:ext cx="3733800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311400" imgH="2298700" progId="RFFlow4">
                  <p:embed/>
                </p:oleObj>
              </mc:Choice>
              <mc:Fallback>
                <p:oleObj name="RFFlow" r:id="rId4" imgW="2311400" imgH="2298700" progId="RFFlow4">
                  <p:embed/>
                  <p:pic>
                    <p:nvPicPr>
                      <p:cNvPr id="168964" name="Object 4">
                        <a:extLst>
                          <a:ext uri="{FF2B5EF4-FFF2-40B4-BE49-F238E27FC236}">
                            <a16:creationId xmlns:a16="http://schemas.microsoft.com/office/drawing/2014/main" id="{208579D2-9669-E789-9D23-C2523D6E0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9600"/>
                        <a:ext cx="3733800" cy="371792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5" name="AutoShape 5">
            <a:extLst>
              <a:ext uri="{FF2B5EF4-FFF2-40B4-BE49-F238E27FC236}">
                <a16:creationId xmlns:a16="http://schemas.microsoft.com/office/drawing/2014/main" id="{79B1B627-B063-2E09-5BC3-23A9ECBBC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1336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68966" name="Object 6">
            <a:extLst>
              <a:ext uri="{FF2B5EF4-FFF2-40B4-BE49-F238E27FC236}">
                <a16:creationId xmlns:a16="http://schemas.microsoft.com/office/drawing/2014/main" id="{DE1CA6CE-061C-C204-88BE-AA7F4A5A9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038600"/>
          <a:ext cx="275431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311400" imgH="2298700" progId="RFFlow4">
                  <p:embed/>
                </p:oleObj>
              </mc:Choice>
              <mc:Fallback>
                <p:oleObj name="RFFlow" r:id="rId6" imgW="2311400" imgH="2298700" progId="RFFlow4">
                  <p:embed/>
                  <p:pic>
                    <p:nvPicPr>
                      <p:cNvPr id="168966" name="Object 6">
                        <a:extLst>
                          <a:ext uri="{FF2B5EF4-FFF2-40B4-BE49-F238E27FC236}">
                            <a16:creationId xmlns:a16="http://schemas.microsoft.com/office/drawing/2014/main" id="{DE1CA6CE-061C-C204-88BE-AA7F4A5A9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38600"/>
                        <a:ext cx="2754313" cy="27432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A69A8345-B2E9-727C-4615-58917F7FE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724400"/>
          <a:ext cx="60198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1734700" imgH="11696700" progId="Equation.DSMT4">
                  <p:embed/>
                </p:oleObj>
              </mc:Choice>
              <mc:Fallback>
                <p:oleObj name="Equation" r:id="rId8" imgW="61734700" imgH="11696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A69A8345-B2E9-727C-4615-58917F7FE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24400"/>
                        <a:ext cx="6019800" cy="11366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Slide Number Placeholder 7">
            <a:extLst>
              <a:ext uri="{FF2B5EF4-FFF2-40B4-BE49-F238E27FC236}">
                <a16:creationId xmlns:a16="http://schemas.microsoft.com/office/drawing/2014/main" id="{DFCE33FB-536E-F5A3-8E01-2C865AA25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A72450-9E16-1342-9303-477A201688B3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4" descr="C:\Documents and Settings\arh.RFIDASPIRE\Desktop\123_Large.jpg">
            <a:extLst>
              <a:ext uri="{FF2B5EF4-FFF2-40B4-BE49-F238E27FC236}">
                <a16:creationId xmlns:a16="http://schemas.microsoft.com/office/drawing/2014/main" id="{4561938C-62CE-B43B-6289-2D92B9ECF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81600" cy="865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2" name="TextBox 5">
            <a:extLst>
              <a:ext uri="{FF2B5EF4-FFF2-40B4-BE49-F238E27FC236}">
                <a16:creationId xmlns:a16="http://schemas.microsoft.com/office/drawing/2014/main" id="{71C5EEF8-5BEF-40D8-1D30-B83F646A5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990600"/>
            <a:ext cx="3617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How do we get the chocolate?</a:t>
            </a:r>
          </a:p>
        </p:txBody>
      </p:sp>
      <p:sp>
        <p:nvSpPr>
          <p:cNvPr id="15363" name="Slide Number Placeholder 3">
            <a:extLst>
              <a:ext uri="{FF2B5EF4-FFF2-40B4-BE49-F238E27FC236}">
                <a16:creationId xmlns:a16="http://schemas.microsoft.com/office/drawing/2014/main" id="{083B8384-90F0-C8F5-FF02-C9C927694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7DED95-76A0-1F4D-8447-5EE4F6E2757F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7368D9-B228-3146-DE22-E76E5ECACA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ap Minim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023D57-CAB1-7EEB-2B37-853A8D52E62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Reduce the neighb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301C6B-487F-B9F9-8D06-39DD605F74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244D09-01F2-9347-90C9-726EB1DC7B2B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70742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 Box 3">
            <a:extLst>
              <a:ext uri="{FF2B5EF4-FFF2-40B4-BE49-F238E27FC236}">
                <a16:creationId xmlns:a16="http://schemas.microsoft.com/office/drawing/2014/main" id="{47E1D8B4-1946-B611-2569-203E05012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-65088"/>
            <a:ext cx="4516438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Minimization using Kmap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796B6EB-615D-444C-61CB-8DB59C2CC2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762000"/>
          <a:ext cx="26733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43500" imgH="5854700" progId="Equation.DSMT4">
                  <p:embed/>
                </p:oleObj>
              </mc:Choice>
              <mc:Fallback>
                <p:oleObj name="Equation" r:id="rId2" imgW="178435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796B6EB-615D-444C-61CB-8DB59C2CC2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2673350" cy="8715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>
            <a:extLst>
              <a:ext uri="{FF2B5EF4-FFF2-40B4-BE49-F238E27FC236}">
                <a16:creationId xmlns:a16="http://schemas.microsoft.com/office/drawing/2014/main" id="{D249A271-49F5-CA05-018F-C24DA4D2F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685800"/>
          <a:ext cx="236378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447800" imgH="1447800" progId="RFFlow4">
                  <p:embed/>
                </p:oleObj>
              </mc:Choice>
              <mc:Fallback>
                <p:oleObj name="RFFlow" r:id="rId4" imgW="1447800" imgH="1447800" progId="RFFlow4">
                  <p:embed/>
                  <p:pic>
                    <p:nvPicPr>
                      <p:cNvPr id="167941" name="Object 5">
                        <a:extLst>
                          <a:ext uri="{FF2B5EF4-FFF2-40B4-BE49-F238E27FC236}">
                            <a16:creationId xmlns:a16="http://schemas.microsoft.com/office/drawing/2014/main" id="{D249A271-49F5-CA05-018F-C24DA4D2F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85800"/>
                        <a:ext cx="2363788" cy="236061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71EC435-FF55-02BB-6203-65DDC8039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1903413"/>
          <a:ext cx="27257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96100" imgH="5562600" progId="Equation.DSMT4">
                  <p:embed/>
                </p:oleObj>
              </mc:Choice>
              <mc:Fallback>
                <p:oleObj name="Equation" r:id="rId6" imgW="195961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871EC435-FF55-02BB-6203-65DDC8039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1903413"/>
                        <a:ext cx="2725737" cy="769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3FE81907-B29E-E17C-4DE9-05D6548E8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" y="3200400"/>
          <a:ext cx="2578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19800" imgH="5562600" progId="Equation.DSMT4">
                  <p:embed/>
                </p:oleObj>
              </mc:Choice>
              <mc:Fallback>
                <p:oleObj name="Equation" r:id="rId8" imgW="187198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3FE81907-B29E-E17C-4DE9-05D6548E8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200400"/>
                        <a:ext cx="2578100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4" name="Oval 8">
            <a:extLst>
              <a:ext uri="{FF2B5EF4-FFF2-40B4-BE49-F238E27FC236}">
                <a16:creationId xmlns:a16="http://schemas.microsoft.com/office/drawing/2014/main" id="{C393FD16-8EF5-4945-23F1-C8EA68F76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133600"/>
            <a:ext cx="1219200" cy="5334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7945" name="Line 9">
            <a:extLst>
              <a:ext uri="{FF2B5EF4-FFF2-40B4-BE49-F238E27FC236}">
                <a16:creationId xmlns:a16="http://schemas.microsoft.com/office/drawing/2014/main" id="{D0414ED1-A03F-0091-6B0F-2C1C5D2FC4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2590800"/>
            <a:ext cx="3048000" cy="838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D4BBB0-6909-1888-BE26-BDD3224C2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114800"/>
          <a:ext cx="15605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91500" imgH="4686300" progId="Equation.DSMT4">
                  <p:embed/>
                </p:oleObj>
              </mc:Choice>
              <mc:Fallback>
                <p:oleObj name="Equation" r:id="rId10" imgW="8191500" imgH="46863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CD4BBB0-6909-1888-BE26-BDD3224C2A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1560513" cy="88741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8" name="Text Box 12">
            <a:extLst>
              <a:ext uri="{FF2B5EF4-FFF2-40B4-BE49-F238E27FC236}">
                <a16:creationId xmlns:a16="http://schemas.microsoft.com/office/drawing/2014/main" id="{B0FF9685-B3DE-33B0-7514-C9C0A0A92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05400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Combine neighbor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Common terms remain; different ones are reduced</a:t>
            </a:r>
          </a:p>
        </p:txBody>
      </p:sp>
      <p:sp>
        <p:nvSpPr>
          <p:cNvPr id="33802" name="Slide Number Placeholder 10">
            <a:extLst>
              <a:ext uri="{FF2B5EF4-FFF2-40B4-BE49-F238E27FC236}">
                <a16:creationId xmlns:a16="http://schemas.microsoft.com/office/drawing/2014/main" id="{87885005-83F1-60AA-3235-9552ADC45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4D3768-495E-3849-BDFA-90CBCFB1401F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4" grpId="0" animBg="1"/>
      <p:bldP spid="1679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7" name="Object 2">
            <a:extLst>
              <a:ext uri="{FF2B5EF4-FFF2-40B4-BE49-F238E27FC236}">
                <a16:creationId xmlns:a16="http://schemas.microsoft.com/office/drawing/2014/main" id="{EB054FAA-93D7-F907-362D-46ECB7353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33400"/>
          <a:ext cx="236378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447800" imgH="1447800" progId="RFFlow4">
                  <p:embed/>
                </p:oleObj>
              </mc:Choice>
              <mc:Fallback>
                <p:oleObj name="RFFlow" r:id="rId2" imgW="1447800" imgH="1447800" progId="RFFlow4">
                  <p:embed/>
                  <p:pic>
                    <p:nvPicPr>
                      <p:cNvPr id="34817" name="Object 2">
                        <a:extLst>
                          <a:ext uri="{FF2B5EF4-FFF2-40B4-BE49-F238E27FC236}">
                            <a16:creationId xmlns:a16="http://schemas.microsoft.com/office/drawing/2014/main" id="{EB054FAA-93D7-F907-362D-46ECB7353A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"/>
                        <a:ext cx="2363788" cy="236061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BEAB551-B3E7-E159-00DC-B39CA4CAB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685800"/>
          <a:ext cx="2698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96100" imgH="5562600" progId="Equation.DSMT4">
                  <p:embed/>
                </p:oleObj>
              </mc:Choice>
              <mc:Fallback>
                <p:oleObj name="Equation" r:id="rId4" imgW="195961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BEAB551-B3E7-E159-00DC-B39CA4CAB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85800"/>
                        <a:ext cx="2698750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7ED96305-69B9-4F3D-53F2-48D6C2CBD4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133600"/>
          <a:ext cx="27384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00900" imgH="5562600" progId="Equation.DSMT4">
                  <p:embed/>
                </p:oleObj>
              </mc:Choice>
              <mc:Fallback>
                <p:oleObj name="Equation" r:id="rId6" imgW="199009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7ED96305-69B9-4F3D-53F2-48D6C2CBD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33600"/>
                        <a:ext cx="2738438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7" name="Oval 5">
            <a:extLst>
              <a:ext uri="{FF2B5EF4-FFF2-40B4-BE49-F238E27FC236}">
                <a16:creationId xmlns:a16="http://schemas.microsoft.com/office/drawing/2014/main" id="{57815F15-9496-E1EB-1407-B20FFFDC7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295400"/>
            <a:ext cx="381000" cy="12192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6918" name="Line 6">
            <a:extLst>
              <a:ext uri="{FF2B5EF4-FFF2-40B4-BE49-F238E27FC236}">
                <a16:creationId xmlns:a16="http://schemas.microsoft.com/office/drawing/2014/main" id="{2F011ED4-8D4E-3899-EDD7-F90AF7026E6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43200" y="1752600"/>
            <a:ext cx="114300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AAF6D513-973B-CE41-E66F-DF5F17048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2209800"/>
          <a:ext cx="17383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85700" imgH="4686300" progId="Equation.DSMT4">
                  <p:embed/>
                </p:oleObj>
              </mc:Choice>
              <mc:Fallback>
                <p:oleObj name="Equation" r:id="rId8" imgW="12585700" imgH="46863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AAF6D513-973B-CE41-E66F-DF5F17048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209800"/>
                        <a:ext cx="1738313" cy="64293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2" name="Object 10">
            <a:extLst>
              <a:ext uri="{FF2B5EF4-FFF2-40B4-BE49-F238E27FC236}">
                <a16:creationId xmlns:a16="http://schemas.microsoft.com/office/drawing/2014/main" id="{66000CDF-8A5C-7C42-C159-DB83637D1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352800"/>
          <a:ext cx="236378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1447800" imgH="1447800" progId="RFFlow4">
                  <p:embed/>
                </p:oleObj>
              </mc:Choice>
              <mc:Fallback>
                <p:oleObj name="RFFlow" r:id="rId10" imgW="1447800" imgH="1447800" progId="RFFlow4">
                  <p:embed/>
                  <p:pic>
                    <p:nvPicPr>
                      <p:cNvPr id="166922" name="Object 10">
                        <a:extLst>
                          <a:ext uri="{FF2B5EF4-FFF2-40B4-BE49-F238E27FC236}">
                            <a16:creationId xmlns:a16="http://schemas.microsoft.com/office/drawing/2014/main" id="{66000CDF-8A5C-7C42-C159-DB83637D1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2363788" cy="236061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3" name="Oval 11">
            <a:extLst>
              <a:ext uri="{FF2B5EF4-FFF2-40B4-BE49-F238E27FC236}">
                <a16:creationId xmlns:a16="http://schemas.microsoft.com/office/drawing/2014/main" id="{BBA3DD0E-57E1-25A2-BBEF-40E5E90F2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114800"/>
            <a:ext cx="381000" cy="12192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E60C14-240B-3954-613B-2329D32E8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791200"/>
          <a:ext cx="18288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85700" imgH="5562600" progId="Equation.DSMT4">
                  <p:embed/>
                </p:oleObj>
              </mc:Choice>
              <mc:Fallback>
                <p:oleObj name="Equation" r:id="rId12" imgW="12585700" imgH="556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1E60C14-240B-3954-613B-2329D32E8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791200"/>
                        <a:ext cx="1828800" cy="8048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5" name="Object 13">
            <a:extLst>
              <a:ext uri="{FF2B5EF4-FFF2-40B4-BE49-F238E27FC236}">
                <a16:creationId xmlns:a16="http://schemas.microsoft.com/office/drawing/2014/main" id="{DBCCB1DF-C27F-A867-058C-36F53BE0B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352800"/>
          <a:ext cx="236378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4" imgW="1447800" imgH="1447800" progId="RFFlow4">
                  <p:embed/>
                </p:oleObj>
              </mc:Choice>
              <mc:Fallback>
                <p:oleObj name="RFFlow" r:id="rId14" imgW="1447800" imgH="1447800" progId="RFFlow4">
                  <p:embed/>
                  <p:pic>
                    <p:nvPicPr>
                      <p:cNvPr id="166925" name="Object 13">
                        <a:extLst>
                          <a:ext uri="{FF2B5EF4-FFF2-40B4-BE49-F238E27FC236}">
                            <a16:creationId xmlns:a16="http://schemas.microsoft.com/office/drawing/2014/main" id="{DBCCB1DF-C27F-A867-058C-36F53BE0B4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52800"/>
                        <a:ext cx="2363788" cy="236061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6" name="Oval 14">
            <a:extLst>
              <a:ext uri="{FF2B5EF4-FFF2-40B4-BE49-F238E27FC236}">
                <a16:creationId xmlns:a16="http://schemas.microsoft.com/office/drawing/2014/main" id="{375279C4-A9A0-9668-3B90-839273D0B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114800"/>
            <a:ext cx="1219200" cy="5334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AAFE40E-F649-7C4F-019F-5CB086114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5791200"/>
          <a:ext cx="18224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293600" imgH="5562600" progId="Equation.DSMT4">
                  <p:embed/>
                </p:oleObj>
              </mc:Choice>
              <mc:Fallback>
                <p:oleObj name="Equation" r:id="rId16" imgW="12293600" imgH="5562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0AAFE40E-F649-7C4F-019F-5CB086114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791200"/>
                        <a:ext cx="1822450" cy="82073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Slide Number Placeholder 13">
            <a:extLst>
              <a:ext uri="{FF2B5EF4-FFF2-40B4-BE49-F238E27FC236}">
                <a16:creationId xmlns:a16="http://schemas.microsoft.com/office/drawing/2014/main" id="{126153CF-6FD7-3343-4C19-1F1073B7D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390036-8C09-B348-AEF2-14CCBD2732E7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87B4C9-A478-61C2-472F-8E74AB9DA607}"/>
              </a:ext>
            </a:extLst>
          </p:cNvPr>
          <p:cNvSpPr txBox="1"/>
          <p:nvPr/>
        </p:nvSpPr>
        <p:spPr>
          <a:xfrm>
            <a:off x="4191000" y="175260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Confirm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6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6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7" grpId="0" animBg="1"/>
      <p:bldP spid="166923" grpId="0" animBg="1"/>
      <p:bldP spid="16692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1" name="Object 4">
            <a:extLst>
              <a:ext uri="{FF2B5EF4-FFF2-40B4-BE49-F238E27FC236}">
                <a16:creationId xmlns:a16="http://schemas.microsoft.com/office/drawing/2014/main" id="{600D2AE8-99D6-80F5-DAA9-A739CB39C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1066800"/>
          <a:ext cx="19669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0" imgH="5854700" progId="Equation.DSMT4">
                  <p:embed/>
                </p:oleObj>
              </mc:Choice>
              <mc:Fallback>
                <p:oleObj name="Equation" r:id="rId2" imgW="20193000" imgH="5854700" progId="Equation.DSMT4">
                  <p:embed/>
                  <p:pic>
                    <p:nvPicPr>
                      <p:cNvPr id="35841" name="Object 4">
                        <a:extLst>
                          <a:ext uri="{FF2B5EF4-FFF2-40B4-BE49-F238E27FC236}">
                            <a16:creationId xmlns:a16="http://schemas.microsoft.com/office/drawing/2014/main" id="{600D2AE8-99D6-80F5-DAA9-A739CB39C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066800"/>
                        <a:ext cx="1966913" cy="5667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3">
            <a:extLst>
              <a:ext uri="{FF2B5EF4-FFF2-40B4-BE49-F238E27FC236}">
                <a16:creationId xmlns:a16="http://schemas.microsoft.com/office/drawing/2014/main" id="{AF412A73-8D65-0ECB-86C0-B325AFEA7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04800"/>
          <a:ext cx="236378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447800" imgH="1447800" progId="RFFlow4">
                  <p:embed/>
                </p:oleObj>
              </mc:Choice>
              <mc:Fallback>
                <p:oleObj name="RFFlow" r:id="rId4" imgW="1447800" imgH="1447800" progId="RFFlow4">
                  <p:embed/>
                  <p:pic>
                    <p:nvPicPr>
                      <p:cNvPr id="35842" name="Object 3">
                        <a:extLst>
                          <a:ext uri="{FF2B5EF4-FFF2-40B4-BE49-F238E27FC236}">
                            <a16:creationId xmlns:a16="http://schemas.microsoft.com/office/drawing/2014/main" id="{AF412A73-8D65-0ECB-86C0-B325AFEA70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800"/>
                        <a:ext cx="2363788" cy="236061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Oval 5">
            <a:extLst>
              <a:ext uri="{FF2B5EF4-FFF2-40B4-BE49-F238E27FC236}">
                <a16:creationId xmlns:a16="http://schemas.microsoft.com/office/drawing/2014/main" id="{FD6EB396-C5D6-A7AC-3D47-3507BA972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752600"/>
            <a:ext cx="1219200" cy="5334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270" name="Oval 7">
            <a:extLst>
              <a:ext uri="{FF2B5EF4-FFF2-40B4-BE49-F238E27FC236}">
                <a16:creationId xmlns:a16="http://schemas.microsoft.com/office/drawing/2014/main" id="{97411310-B096-3BEB-997B-AA4BCE063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143000"/>
            <a:ext cx="381000" cy="12192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271" name="Text Box 9">
            <a:extLst>
              <a:ext uri="{FF2B5EF4-FFF2-40B4-BE49-F238E27FC236}">
                <a16:creationId xmlns:a16="http://schemas.microsoft.com/office/drawing/2014/main" id="{D2656BF3-3267-4405-CCB0-BA9567B11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15000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The idea is to cover all the 1’s with as few and as simple terms as possible </a:t>
            </a:r>
          </a:p>
        </p:txBody>
      </p:sp>
      <p:graphicFrame>
        <p:nvGraphicFramePr>
          <p:cNvPr id="35846" name="Object 10">
            <a:extLst>
              <a:ext uri="{FF2B5EF4-FFF2-40B4-BE49-F238E27FC236}">
                <a16:creationId xmlns:a16="http://schemas.microsoft.com/office/drawing/2014/main" id="{5D251809-6CC6-C2F1-2ED5-58DF7B8C8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743200"/>
          <a:ext cx="51816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699700" imgH="20485100" progId="Equation.3">
                  <p:embed/>
                </p:oleObj>
              </mc:Choice>
              <mc:Fallback>
                <p:oleObj name="Equation" r:id="rId6" imgW="35699700" imgH="20485100" progId="Equation.3">
                  <p:embed/>
                  <p:pic>
                    <p:nvPicPr>
                      <p:cNvPr id="35846" name="Object 10">
                        <a:extLst>
                          <a:ext uri="{FF2B5EF4-FFF2-40B4-BE49-F238E27FC236}">
                            <a16:creationId xmlns:a16="http://schemas.microsoft.com/office/drawing/2014/main" id="{5D251809-6CC6-C2F1-2ED5-58DF7B8C8C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5181600" cy="2895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930A982-9D7C-DC86-FDF1-1E95853DEE3A}"/>
              </a:ext>
            </a:extLst>
          </p:cNvPr>
          <p:cNvCxnSpPr/>
          <p:nvPr/>
        </p:nvCxnSpPr>
        <p:spPr>
          <a:xfrm rot="5400000" flipH="1" flipV="1">
            <a:off x="2095500" y="2324100"/>
            <a:ext cx="1981200" cy="1752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8AEA70E-6F16-A55D-16E1-C1A8AC3AC8C9}"/>
              </a:ext>
            </a:extLst>
          </p:cNvPr>
          <p:cNvCxnSpPr/>
          <p:nvPr/>
        </p:nvCxnSpPr>
        <p:spPr>
          <a:xfrm rot="5400000" flipH="1" flipV="1">
            <a:off x="3733800" y="3124200"/>
            <a:ext cx="1828800" cy="457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49" name="Slide Number Placeholder 9">
            <a:extLst>
              <a:ext uri="{FF2B5EF4-FFF2-40B4-BE49-F238E27FC236}">
                <a16:creationId xmlns:a16="http://schemas.microsoft.com/office/drawing/2014/main" id="{1DDF791E-DD03-676A-5C53-3091ACB3A4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36FE7FF-A514-124F-8C33-0F625828FA21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nimBg="1"/>
      <p:bldP spid="11270" grpId="0" animBg="1"/>
      <p:bldP spid="1127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5" name="Object 2">
            <a:extLst>
              <a:ext uri="{FF2B5EF4-FFF2-40B4-BE49-F238E27FC236}">
                <a16:creationId xmlns:a16="http://schemas.microsoft.com/office/drawing/2014/main" id="{07839D90-30BB-FE10-AF8A-5E10D1D13D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8" y="1676400"/>
          <a:ext cx="4646612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1447800" progId="RFFlow4">
                  <p:embed/>
                </p:oleObj>
              </mc:Choice>
              <mc:Fallback>
                <p:oleObj name="RFFlow" r:id="rId2" imgW="2311400" imgH="1447800" progId="RFFlow4">
                  <p:embed/>
                  <p:pic>
                    <p:nvPicPr>
                      <p:cNvPr id="36865" name="Object 2">
                        <a:extLst>
                          <a:ext uri="{FF2B5EF4-FFF2-40B4-BE49-F238E27FC236}">
                            <a16:creationId xmlns:a16="http://schemas.microsoft.com/office/drawing/2014/main" id="{07839D90-30BB-FE10-AF8A-5E10D1D13D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1676400"/>
                        <a:ext cx="4646612" cy="28956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" name="Text Box 3">
            <a:extLst>
              <a:ext uri="{FF2B5EF4-FFF2-40B4-BE49-F238E27FC236}">
                <a16:creationId xmlns:a16="http://schemas.microsoft.com/office/drawing/2014/main" id="{78A60807-D430-BC09-DB0E-3039C43B0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" y="11113"/>
            <a:ext cx="4159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3-variable minimization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8C693D5-8029-0E10-4D50-D790E2864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762000"/>
          <a:ext cx="7221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688500" imgH="5562600" progId="Equation.DSMT4">
                  <p:embed/>
                </p:oleObj>
              </mc:Choice>
              <mc:Fallback>
                <p:oleObj name="Equation" r:id="rId4" imgW="476885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48C693D5-8029-0E10-4D50-D790E2864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0"/>
                        <a:ext cx="7221538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Oval 5">
            <a:extLst>
              <a:ext uri="{FF2B5EF4-FFF2-40B4-BE49-F238E27FC236}">
                <a16:creationId xmlns:a16="http://schemas.microsoft.com/office/drawing/2014/main" id="{24674001-47C3-5E9B-726E-17E98B201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422650"/>
            <a:ext cx="1752600" cy="768350"/>
          </a:xfrm>
          <a:prstGeom prst="ellipse">
            <a:avLst/>
          </a:prstGeom>
          <a:noFill/>
          <a:ln w="412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4870" name="Oval 6">
            <a:extLst>
              <a:ext uri="{FF2B5EF4-FFF2-40B4-BE49-F238E27FC236}">
                <a16:creationId xmlns:a16="http://schemas.microsoft.com/office/drawing/2014/main" id="{5A020623-B8E9-E6B2-C905-3EABA4DF9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508250"/>
            <a:ext cx="838200" cy="1682750"/>
          </a:xfrm>
          <a:prstGeom prst="ellipse">
            <a:avLst/>
          </a:prstGeom>
          <a:noFill/>
          <a:ln w="412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4871" name="Line 7">
            <a:extLst>
              <a:ext uri="{FF2B5EF4-FFF2-40B4-BE49-F238E27FC236}">
                <a16:creationId xmlns:a16="http://schemas.microsoft.com/office/drawing/2014/main" id="{C537CF28-51E3-F896-F6F6-6C02794556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114800"/>
            <a:ext cx="762000" cy="9144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72" name="Oval 8">
            <a:extLst>
              <a:ext uri="{FF2B5EF4-FFF2-40B4-BE49-F238E27FC236}">
                <a16:creationId xmlns:a16="http://schemas.microsoft.com/office/drawing/2014/main" id="{9FABB6CC-CEC7-1A2C-669D-C70C8AEDB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685800"/>
            <a:ext cx="3429000" cy="9906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3497E64-F5D4-AB3F-0B14-8343C6401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105400"/>
          <a:ext cx="14271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023100" imgH="3797300" progId="Equation.DSMT4">
                  <p:embed/>
                </p:oleObj>
              </mc:Choice>
              <mc:Fallback>
                <p:oleObj name="Equation" r:id="rId6" imgW="7023100" imgH="37973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23497E64-F5D4-AB3F-0B14-8343C6401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05400"/>
                        <a:ext cx="1427163" cy="7683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4" name="Oval 10">
            <a:extLst>
              <a:ext uri="{FF2B5EF4-FFF2-40B4-BE49-F238E27FC236}">
                <a16:creationId xmlns:a16="http://schemas.microsoft.com/office/drawing/2014/main" id="{4915EFD5-1884-230C-B63C-BE5548E77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685800"/>
            <a:ext cx="3276600" cy="1143000"/>
          </a:xfrm>
          <a:prstGeom prst="ellipse">
            <a:avLst/>
          </a:prstGeom>
          <a:noFill/>
          <a:ln w="2222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4875" name="Line 11">
            <a:extLst>
              <a:ext uri="{FF2B5EF4-FFF2-40B4-BE49-F238E27FC236}">
                <a16:creationId xmlns:a16="http://schemas.microsoft.com/office/drawing/2014/main" id="{90E8EA67-E028-ECD9-048A-8D4A621514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276600"/>
            <a:ext cx="2438400" cy="7620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2343535-D2C9-F219-D853-9725AA69D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810000"/>
          <a:ext cx="12858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023100" imgH="3797300" progId="Equation.DSMT4">
                  <p:embed/>
                </p:oleObj>
              </mc:Choice>
              <mc:Fallback>
                <p:oleObj name="Equation" r:id="rId8" imgW="7023100" imgH="37973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22343535-D2C9-F219-D853-9725AA69D5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10000"/>
                        <a:ext cx="1285875" cy="6921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D85EB0-C7C8-FEA6-CF9E-390C11A73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5638800"/>
          <a:ext cx="49641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845000" imgH="5562600" progId="Equation.DSMT4">
                  <p:embed/>
                </p:oleObj>
              </mc:Choice>
              <mc:Fallback>
                <p:oleObj name="Equation" r:id="rId10" imgW="29845000" imgH="556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3D85EB0-C7C8-FEA6-CF9E-390C11A73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38800"/>
                        <a:ext cx="4964113" cy="9207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Slide Number Placeholder 13">
            <a:extLst>
              <a:ext uri="{FF2B5EF4-FFF2-40B4-BE49-F238E27FC236}">
                <a16:creationId xmlns:a16="http://schemas.microsoft.com/office/drawing/2014/main" id="{B68CF228-95E8-5D29-86D1-689CC51B63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66A899-3BDA-5B40-A848-9BA1A89FF71F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 animBg="1"/>
      <p:bldP spid="164870" grpId="0" animBg="1"/>
      <p:bldP spid="164872" grpId="0" animBg="1"/>
      <p:bldP spid="16487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89" name="Object 2">
            <a:extLst>
              <a:ext uri="{FF2B5EF4-FFF2-40B4-BE49-F238E27FC236}">
                <a16:creationId xmlns:a16="http://schemas.microsoft.com/office/drawing/2014/main" id="{375208F4-E889-0E6F-503E-FDE7FE7E41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3" y="1676400"/>
          <a:ext cx="5062537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1447800" progId="RFFlow4">
                  <p:embed/>
                </p:oleObj>
              </mc:Choice>
              <mc:Fallback>
                <p:oleObj name="RFFlow" r:id="rId2" imgW="2311400" imgH="1447800" progId="RFFlow4">
                  <p:embed/>
                  <p:pic>
                    <p:nvPicPr>
                      <p:cNvPr id="37889" name="Object 2">
                        <a:extLst>
                          <a:ext uri="{FF2B5EF4-FFF2-40B4-BE49-F238E27FC236}">
                            <a16:creationId xmlns:a16="http://schemas.microsoft.com/office/drawing/2014/main" id="{375208F4-E889-0E6F-503E-FDE7FE7E4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1676400"/>
                        <a:ext cx="5062537" cy="31527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0" name="Text Box 3">
            <a:extLst>
              <a:ext uri="{FF2B5EF4-FFF2-40B4-BE49-F238E27FC236}">
                <a16:creationId xmlns:a16="http://schemas.microsoft.com/office/drawing/2014/main" id="{F692788E-F001-7472-8009-20FB4BC76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1113"/>
            <a:ext cx="4159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3-variable minimization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AD01DF7D-7645-2287-4E62-4D89FFDC1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609600"/>
          <a:ext cx="6564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688500" imgH="5562600" progId="Equation.DSMT4">
                  <p:embed/>
                </p:oleObj>
              </mc:Choice>
              <mc:Fallback>
                <p:oleObj name="Equation" r:id="rId4" imgW="476885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AD01DF7D-7645-2287-4E62-4D89FFDC1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9600"/>
                        <a:ext cx="6564313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9" name="Oval 5">
            <a:extLst>
              <a:ext uri="{FF2B5EF4-FFF2-40B4-BE49-F238E27FC236}">
                <a16:creationId xmlns:a16="http://schemas.microsoft.com/office/drawing/2014/main" id="{78CCD4C7-B003-3B51-BE10-B16379E0F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657600"/>
            <a:ext cx="1600200" cy="838200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5351" name="Line 7">
            <a:extLst>
              <a:ext uri="{FF2B5EF4-FFF2-40B4-BE49-F238E27FC236}">
                <a16:creationId xmlns:a16="http://schemas.microsoft.com/office/drawing/2014/main" id="{B2C246A0-33D2-1631-4B13-CFE77E0D67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343400"/>
            <a:ext cx="838200" cy="9144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52" name="Oval 8">
            <a:extLst>
              <a:ext uri="{FF2B5EF4-FFF2-40B4-BE49-F238E27FC236}">
                <a16:creationId xmlns:a16="http://schemas.microsoft.com/office/drawing/2014/main" id="{0306B051-AC3E-DA02-4A44-ECECE6F8E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609600"/>
            <a:ext cx="3048000" cy="8382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78A10A66-BE35-E2CA-3528-870AEF212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410200"/>
          <a:ext cx="1416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023100" imgH="3797300" progId="Equation.DSMT4">
                  <p:embed/>
                </p:oleObj>
              </mc:Choice>
              <mc:Fallback>
                <p:oleObj name="Equation" r:id="rId6" imgW="7023100" imgH="37973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78A10A66-BE35-E2CA-3528-870AEF212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0200"/>
                        <a:ext cx="1416050" cy="76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4" name="Oval 10">
            <a:extLst>
              <a:ext uri="{FF2B5EF4-FFF2-40B4-BE49-F238E27FC236}">
                <a16:creationId xmlns:a16="http://schemas.microsoft.com/office/drawing/2014/main" id="{D0ED490F-AF8D-0C88-3264-EE0E034B2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533400"/>
            <a:ext cx="2971800" cy="990600"/>
          </a:xfrm>
          <a:prstGeom prst="ellipse">
            <a:avLst/>
          </a:prstGeom>
          <a:noFill/>
          <a:ln w="2222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5355" name="Line 11">
            <a:extLst>
              <a:ext uri="{FF2B5EF4-FFF2-40B4-BE49-F238E27FC236}">
                <a16:creationId xmlns:a16="http://schemas.microsoft.com/office/drawing/2014/main" id="{BAB9BD3F-A6D2-6468-155E-7C64E8B74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200400"/>
            <a:ext cx="1524000" cy="5334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116DEB8-97D0-BD96-A932-F028E1DDA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352800"/>
          <a:ext cx="14478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023100" imgH="5562600" progId="Equation.DSMT4">
                  <p:embed/>
                </p:oleObj>
              </mc:Choice>
              <mc:Fallback>
                <p:oleObj name="Equation" r:id="rId8" imgW="70231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4116DEB8-97D0-BD96-A932-F028E1DDA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352800"/>
                        <a:ext cx="1447800" cy="11382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9E05E90-970D-4F82-0A30-F34225F5E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181600"/>
          <a:ext cx="34496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4000" imgH="5562600" progId="Equation.DSMT4">
                  <p:embed/>
                </p:oleObj>
              </mc:Choice>
              <mc:Fallback>
                <p:oleObj name="Equation" r:id="rId10" imgW="19304000" imgH="556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9E05E90-970D-4F82-0A30-F34225F5E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1600"/>
                        <a:ext cx="3449638" cy="98901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9" name="AutoShape 15">
            <a:extLst>
              <a:ext uri="{FF2B5EF4-FFF2-40B4-BE49-F238E27FC236}">
                <a16:creationId xmlns:a16="http://schemas.microsoft.com/office/drawing/2014/main" id="{D7462B74-8714-07AE-6276-323973A08E65}"/>
              </a:ext>
            </a:extLst>
          </p:cNvPr>
          <p:cNvSpPr>
            <a:spLocks/>
          </p:cNvSpPr>
          <p:nvPr/>
        </p:nvSpPr>
        <p:spPr bwMode="auto">
          <a:xfrm>
            <a:off x="4038600" y="2743200"/>
            <a:ext cx="762000" cy="762000"/>
          </a:xfrm>
          <a:prstGeom prst="leftBracket">
            <a:avLst>
              <a:gd name="adj" fmla="val 8333"/>
            </a:avLst>
          </a:pr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5360" name="AutoShape 16">
            <a:extLst>
              <a:ext uri="{FF2B5EF4-FFF2-40B4-BE49-F238E27FC236}">
                <a16:creationId xmlns:a16="http://schemas.microsoft.com/office/drawing/2014/main" id="{84062F4A-48EA-5FA7-5C9E-345EBB3D9D7A}"/>
              </a:ext>
            </a:extLst>
          </p:cNvPr>
          <p:cNvSpPr>
            <a:spLocks/>
          </p:cNvSpPr>
          <p:nvPr/>
        </p:nvSpPr>
        <p:spPr bwMode="auto">
          <a:xfrm flipH="1">
            <a:off x="990600" y="2743200"/>
            <a:ext cx="762000" cy="762000"/>
          </a:xfrm>
          <a:prstGeom prst="leftBracket">
            <a:avLst>
              <a:gd name="adj" fmla="val 8333"/>
            </a:avLst>
          </a:pr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7902" name="Slide Number Placeholder 14">
            <a:extLst>
              <a:ext uri="{FF2B5EF4-FFF2-40B4-BE49-F238E27FC236}">
                <a16:creationId xmlns:a16="http://schemas.microsoft.com/office/drawing/2014/main" id="{B39E6B2C-1218-6201-6381-87595F5E3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9710E5-9AE2-F246-8792-23F8706E0F22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8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9" grpId="0" animBg="1"/>
      <p:bldP spid="185352" grpId="0" animBg="1"/>
      <p:bldP spid="185354" grpId="0" animBg="1"/>
      <p:bldP spid="185359" grpId="0" animBg="1"/>
      <p:bldP spid="18536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3" name="Object 2">
            <a:extLst>
              <a:ext uri="{FF2B5EF4-FFF2-40B4-BE49-F238E27FC236}">
                <a16:creationId xmlns:a16="http://schemas.microsoft.com/office/drawing/2014/main" id="{4FFEF307-38F4-3DE2-C8AF-F3BBC2014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1066800"/>
          <a:ext cx="34305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1447800" progId="RFFlow4">
                  <p:embed/>
                </p:oleObj>
              </mc:Choice>
              <mc:Fallback>
                <p:oleObj name="RFFlow" r:id="rId2" imgW="2311400" imgH="1447800" progId="RFFlow4">
                  <p:embed/>
                  <p:pic>
                    <p:nvPicPr>
                      <p:cNvPr id="38913" name="Object 2">
                        <a:extLst>
                          <a:ext uri="{FF2B5EF4-FFF2-40B4-BE49-F238E27FC236}">
                            <a16:creationId xmlns:a16="http://schemas.microsoft.com/office/drawing/2014/main" id="{4FFEF307-38F4-3DE2-C8AF-F3BBC2014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066800"/>
                        <a:ext cx="3430587" cy="21367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4" name="Text Box 3">
            <a:extLst>
              <a:ext uri="{FF2B5EF4-FFF2-40B4-BE49-F238E27FC236}">
                <a16:creationId xmlns:a16="http://schemas.microsoft.com/office/drawing/2014/main" id="{DFB72355-3988-0C0D-4A71-0C5D7B589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2075" y="11113"/>
            <a:ext cx="4159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3-variable minimization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58CB642-05B1-4C87-FF63-CB693503D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9088" y="1600200"/>
          <a:ext cx="46212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396400" imgH="5562600" progId="Equation.DSMT4">
                  <p:embed/>
                </p:oleObj>
              </mc:Choice>
              <mc:Fallback>
                <p:oleObj name="Equation" r:id="rId4" imgW="473964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58CB642-05B1-4C87-FF63-CB693503D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1600200"/>
                        <a:ext cx="4621212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3" name="Oval 5">
            <a:extLst>
              <a:ext uri="{FF2B5EF4-FFF2-40B4-BE49-F238E27FC236}">
                <a16:creationId xmlns:a16="http://schemas.microsoft.com/office/drawing/2014/main" id="{24DF82B3-315A-EFDF-3DF9-026EAB048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438400"/>
            <a:ext cx="1219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374" name="Line 6">
            <a:extLst>
              <a:ext uri="{FF2B5EF4-FFF2-40B4-BE49-F238E27FC236}">
                <a16:creationId xmlns:a16="http://schemas.microsoft.com/office/drawing/2014/main" id="{BBC61052-7004-416B-FFCE-4D4CEB8D2B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2971800"/>
            <a:ext cx="4572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375" name="Oval 7">
            <a:extLst>
              <a:ext uri="{FF2B5EF4-FFF2-40B4-BE49-F238E27FC236}">
                <a16:creationId xmlns:a16="http://schemas.microsoft.com/office/drawing/2014/main" id="{ABCE9454-4644-EC80-BF64-70C071D6C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600200"/>
            <a:ext cx="21336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9D7DB875-D9B5-B6D2-9A5C-F77B97BEE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1275" y="3505200"/>
          <a:ext cx="1179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15200" imgH="3797300" progId="Equation.DSMT4">
                  <p:embed/>
                </p:oleObj>
              </mc:Choice>
              <mc:Fallback>
                <p:oleObj name="Equation" r:id="rId6" imgW="7315200" imgH="37973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9D7DB875-D9B5-B6D2-9A5C-F77B97BEE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505200"/>
                        <a:ext cx="1179513" cy="609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7" name="Oval 9">
            <a:extLst>
              <a:ext uri="{FF2B5EF4-FFF2-40B4-BE49-F238E27FC236}">
                <a16:creationId xmlns:a16="http://schemas.microsoft.com/office/drawing/2014/main" id="{02345625-D351-0EE3-5E4B-9613821A7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524000"/>
            <a:ext cx="1981200" cy="685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378" name="Line 10">
            <a:extLst>
              <a:ext uri="{FF2B5EF4-FFF2-40B4-BE49-F238E27FC236}">
                <a16:creationId xmlns:a16="http://schemas.microsoft.com/office/drawing/2014/main" id="{88AF63C8-9765-B691-BA63-FF1FF00830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8200" y="2895600"/>
            <a:ext cx="5334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994BB67-7DF1-A8D3-877E-36D965557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" y="3733800"/>
          <a:ext cx="798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38900" imgH="5562600" progId="Equation.DSMT4">
                  <p:embed/>
                </p:oleObj>
              </mc:Choice>
              <mc:Fallback>
                <p:oleObj name="Equation" r:id="rId8" imgW="64389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7994BB67-7DF1-A8D3-877E-36D965557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3733800"/>
                        <a:ext cx="798513" cy="685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E4D307-820E-4C3A-F5B6-C874FB480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3276600"/>
          <a:ext cx="2536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27700" imgH="5562600" progId="Equation.DSMT4">
                  <p:embed/>
                </p:oleObj>
              </mc:Choice>
              <mc:Fallback>
                <p:oleObj name="Equation" r:id="rId10" imgW="18427700" imgH="556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FE4D307-820E-4C3A-F5B6-C874FB480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2536825" cy="7620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3" name="Oval 15">
            <a:extLst>
              <a:ext uri="{FF2B5EF4-FFF2-40B4-BE49-F238E27FC236}">
                <a16:creationId xmlns:a16="http://schemas.microsoft.com/office/drawing/2014/main" id="{0B5B6664-F2F6-CCAE-F1E2-E65920E80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38400"/>
            <a:ext cx="1219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56B9DC79-E5FB-E102-0F4D-EBFEB26E1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5105400"/>
          <a:ext cx="2755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37700" imgH="5562600" progId="Equation.DSMT4">
                  <p:embed/>
                </p:oleObj>
              </mc:Choice>
              <mc:Fallback>
                <p:oleObj name="Equation" r:id="rId12" imgW="22237700" imgH="5562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56B9DC79-E5FB-E102-0F4D-EBFEB26E1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05400"/>
                        <a:ext cx="2755900" cy="6858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5" name="Object 17">
            <a:extLst>
              <a:ext uri="{FF2B5EF4-FFF2-40B4-BE49-F238E27FC236}">
                <a16:creationId xmlns:a16="http://schemas.microsoft.com/office/drawing/2014/main" id="{2F18038B-0984-3831-7DCD-EE3BE78902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419600"/>
          <a:ext cx="343058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4" imgW="2311400" imgH="1447800" progId="RFFlow4">
                  <p:embed/>
                </p:oleObj>
              </mc:Choice>
              <mc:Fallback>
                <p:oleObj name="RFFlow" r:id="rId14" imgW="2311400" imgH="1447800" progId="RFFlow4">
                  <p:embed/>
                  <p:pic>
                    <p:nvPicPr>
                      <p:cNvPr id="186385" name="Object 17">
                        <a:extLst>
                          <a:ext uri="{FF2B5EF4-FFF2-40B4-BE49-F238E27FC236}">
                            <a16:creationId xmlns:a16="http://schemas.microsoft.com/office/drawing/2014/main" id="{2F18038B-0984-3831-7DCD-EE3BE7890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3430588" cy="21367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6" name="Oval 18">
            <a:extLst>
              <a:ext uri="{FF2B5EF4-FFF2-40B4-BE49-F238E27FC236}">
                <a16:creationId xmlns:a16="http://schemas.microsoft.com/office/drawing/2014/main" id="{8E71A1FB-12BA-7111-DE9D-0DA883E3D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715000"/>
            <a:ext cx="2362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387" name="Line 19">
            <a:extLst>
              <a:ext uri="{FF2B5EF4-FFF2-40B4-BE49-F238E27FC236}">
                <a16:creationId xmlns:a16="http://schemas.microsoft.com/office/drawing/2014/main" id="{C06FA050-EADD-871B-6521-C9823BFCC7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6096000"/>
            <a:ext cx="838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B37C012-7D8B-98F5-9232-2D58FF647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6149975"/>
          <a:ext cx="685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02100" imgH="3797300" progId="Equation.DSMT4">
                  <p:embed/>
                </p:oleObj>
              </mc:Choice>
              <mc:Fallback>
                <p:oleObj name="Equation" r:id="rId15" imgW="4102100" imgH="37973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1B37C012-7D8B-98F5-9232-2D58FF647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149975"/>
                        <a:ext cx="685800" cy="6318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0" name="Slide Number Placeholder 18">
            <a:extLst>
              <a:ext uri="{FF2B5EF4-FFF2-40B4-BE49-F238E27FC236}">
                <a16:creationId xmlns:a16="http://schemas.microsoft.com/office/drawing/2014/main" id="{D1AC7F79-30C8-10F2-E770-0BFBE8BC3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49BE5B-A9CF-2146-80DC-550FAA018C1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8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8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8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3" grpId="0" animBg="1"/>
      <p:bldP spid="186375" grpId="0" animBg="1"/>
      <p:bldP spid="186377" grpId="0" animBg="1"/>
      <p:bldP spid="186383" grpId="0" animBg="1"/>
      <p:bldP spid="18638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7" name="Object 2">
            <a:extLst>
              <a:ext uri="{FF2B5EF4-FFF2-40B4-BE49-F238E27FC236}">
                <a16:creationId xmlns:a16="http://schemas.microsoft.com/office/drawing/2014/main" id="{3AE1A0F0-711F-BAFF-45C4-E408503FB0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343058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1447800" progId="RFFlow4">
                  <p:embed/>
                </p:oleObj>
              </mc:Choice>
              <mc:Fallback>
                <p:oleObj name="RFFlow" r:id="rId2" imgW="2311400" imgH="1447800" progId="RFFlow4">
                  <p:embed/>
                  <p:pic>
                    <p:nvPicPr>
                      <p:cNvPr id="39937" name="Object 2">
                        <a:extLst>
                          <a:ext uri="{FF2B5EF4-FFF2-40B4-BE49-F238E27FC236}">
                            <a16:creationId xmlns:a16="http://schemas.microsoft.com/office/drawing/2014/main" id="{3AE1A0F0-711F-BAFF-45C4-E408503FB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3430588" cy="21367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3" name="Oval 3">
            <a:extLst>
              <a:ext uri="{FF2B5EF4-FFF2-40B4-BE49-F238E27FC236}">
                <a16:creationId xmlns:a16="http://schemas.microsoft.com/office/drawing/2014/main" id="{A022A7E9-7F69-9E0C-5417-13BAADF89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990600"/>
            <a:ext cx="2362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3844" name="Line 4">
            <a:extLst>
              <a:ext uri="{FF2B5EF4-FFF2-40B4-BE49-F238E27FC236}">
                <a16:creationId xmlns:a16="http://schemas.microsoft.com/office/drawing/2014/main" id="{93AED0EA-3AB5-55D6-3754-CB0EDF770A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295400"/>
            <a:ext cx="838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4477093-37E3-E33C-1AFA-477EFA0FC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676400"/>
          <a:ext cx="6858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2100" imgH="5562600" progId="Equation.DSMT4">
                  <p:embed/>
                </p:oleObj>
              </mc:Choice>
              <mc:Fallback>
                <p:oleObj name="Equation" r:id="rId4" imgW="41021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44477093-37E3-E33C-1AFA-477EFA0FC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76400"/>
                        <a:ext cx="685800" cy="9223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6" name="Object 6">
            <a:extLst>
              <a:ext uri="{FF2B5EF4-FFF2-40B4-BE49-F238E27FC236}">
                <a16:creationId xmlns:a16="http://schemas.microsoft.com/office/drawing/2014/main" id="{180236CF-4873-11FB-0B65-55712C1D4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276600"/>
          <a:ext cx="343058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311400" imgH="1447800" progId="RFFlow4">
                  <p:embed/>
                </p:oleObj>
              </mc:Choice>
              <mc:Fallback>
                <p:oleObj name="RFFlow" r:id="rId6" imgW="2311400" imgH="1447800" progId="RFFlow4">
                  <p:embed/>
                  <p:pic>
                    <p:nvPicPr>
                      <p:cNvPr id="163846" name="Object 6">
                        <a:extLst>
                          <a:ext uri="{FF2B5EF4-FFF2-40B4-BE49-F238E27FC236}">
                            <a16:creationId xmlns:a16="http://schemas.microsoft.com/office/drawing/2014/main" id="{180236CF-4873-11FB-0B65-55712C1D4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76600"/>
                        <a:ext cx="3430588" cy="21367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7" name="Rectangle 7">
            <a:extLst>
              <a:ext uri="{FF2B5EF4-FFF2-40B4-BE49-F238E27FC236}">
                <a16:creationId xmlns:a16="http://schemas.microsoft.com/office/drawing/2014/main" id="{9FDDB285-9AF0-444F-FD11-3674A9C86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038600"/>
            <a:ext cx="1143000" cy="1066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3848" name="Line 8">
            <a:extLst>
              <a:ext uri="{FF2B5EF4-FFF2-40B4-BE49-F238E27FC236}">
                <a16:creationId xmlns:a16="http://schemas.microsoft.com/office/drawing/2014/main" id="{90008DE5-963F-BCC7-7C35-1FEF2698E1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427538"/>
            <a:ext cx="838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0A56315-54C0-1A7B-1CF9-C560A2D5D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4495800"/>
          <a:ext cx="781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1000" imgH="2921000" progId="Equation.DSMT4">
                  <p:embed/>
                </p:oleObj>
              </mc:Choice>
              <mc:Fallback>
                <p:oleObj name="Equation" r:id="rId8" imgW="2921000" imgH="29210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A0A56315-54C0-1A7B-1CF9-C560A2D5D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95800"/>
                        <a:ext cx="781050" cy="7731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0" name="Object 10">
            <a:extLst>
              <a:ext uri="{FF2B5EF4-FFF2-40B4-BE49-F238E27FC236}">
                <a16:creationId xmlns:a16="http://schemas.microsoft.com/office/drawing/2014/main" id="{8C980980-4191-28E4-5047-54A6B59E0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81000"/>
          <a:ext cx="343058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2311400" imgH="1447800" progId="RFFlow4">
                  <p:embed/>
                </p:oleObj>
              </mc:Choice>
              <mc:Fallback>
                <p:oleObj name="RFFlow" r:id="rId10" imgW="2311400" imgH="1447800" progId="RFFlow4">
                  <p:embed/>
                  <p:pic>
                    <p:nvPicPr>
                      <p:cNvPr id="163850" name="Object 10">
                        <a:extLst>
                          <a:ext uri="{FF2B5EF4-FFF2-40B4-BE49-F238E27FC236}">
                            <a16:creationId xmlns:a16="http://schemas.microsoft.com/office/drawing/2014/main" id="{8C980980-4191-28E4-5047-54A6B59E0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"/>
                        <a:ext cx="3430588" cy="21367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2" name="Line 12">
            <a:extLst>
              <a:ext uri="{FF2B5EF4-FFF2-40B4-BE49-F238E27FC236}">
                <a16:creationId xmlns:a16="http://schemas.microsoft.com/office/drawing/2014/main" id="{CE11C563-22AA-855C-A108-E926CC7C7F7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1676400"/>
            <a:ext cx="838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FA4A38E-EBAA-5D24-80DD-DAAAE683D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8200" y="1524000"/>
          <a:ext cx="685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21000" imgH="4686300" progId="Equation.DSMT4">
                  <p:embed/>
                </p:oleObj>
              </mc:Choice>
              <mc:Fallback>
                <p:oleObj name="Equation" r:id="rId12" imgW="2921000" imgH="46863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7FA4A38E-EBAA-5D24-80DD-DAAAE683D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1524000"/>
                        <a:ext cx="685800" cy="10858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4" name="AutoShape 14">
            <a:extLst>
              <a:ext uri="{FF2B5EF4-FFF2-40B4-BE49-F238E27FC236}">
                <a16:creationId xmlns:a16="http://schemas.microsoft.com/office/drawing/2014/main" id="{F3E9E44F-65DB-F78D-DB45-7EEBD867110A}"/>
              </a:ext>
            </a:extLst>
          </p:cNvPr>
          <p:cNvSpPr>
            <a:spLocks/>
          </p:cNvSpPr>
          <p:nvPr/>
        </p:nvSpPr>
        <p:spPr bwMode="auto">
          <a:xfrm>
            <a:off x="7467600" y="1143000"/>
            <a:ext cx="533400" cy="990600"/>
          </a:xfrm>
          <a:prstGeom prst="leftBracket">
            <a:avLst>
              <a:gd name="adj" fmla="val 15476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3855" name="AutoShape 15">
            <a:extLst>
              <a:ext uri="{FF2B5EF4-FFF2-40B4-BE49-F238E27FC236}">
                <a16:creationId xmlns:a16="http://schemas.microsoft.com/office/drawing/2014/main" id="{4F03A078-FF33-3CB5-6240-D9DD4DC45967}"/>
              </a:ext>
            </a:extLst>
          </p:cNvPr>
          <p:cNvSpPr>
            <a:spLocks/>
          </p:cNvSpPr>
          <p:nvPr/>
        </p:nvSpPr>
        <p:spPr bwMode="auto">
          <a:xfrm flipH="1">
            <a:off x="5410200" y="1143000"/>
            <a:ext cx="533400" cy="990600"/>
          </a:xfrm>
          <a:prstGeom prst="leftBracket">
            <a:avLst>
              <a:gd name="adj" fmla="val 15476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63856" name="Object 16">
            <a:extLst>
              <a:ext uri="{FF2B5EF4-FFF2-40B4-BE49-F238E27FC236}">
                <a16:creationId xmlns:a16="http://schemas.microsoft.com/office/drawing/2014/main" id="{7308C326-3261-97E2-313F-CA3F5846FB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276600"/>
          <a:ext cx="343058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4" imgW="2311400" imgH="1447800" progId="RFFlow4">
                  <p:embed/>
                </p:oleObj>
              </mc:Choice>
              <mc:Fallback>
                <p:oleObj name="RFFlow" r:id="rId14" imgW="2311400" imgH="1447800" progId="RFFlow4">
                  <p:embed/>
                  <p:pic>
                    <p:nvPicPr>
                      <p:cNvPr id="163856" name="Object 16">
                        <a:extLst>
                          <a:ext uri="{FF2B5EF4-FFF2-40B4-BE49-F238E27FC236}">
                            <a16:creationId xmlns:a16="http://schemas.microsoft.com/office/drawing/2014/main" id="{7308C326-3261-97E2-313F-CA3F5846FB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0"/>
                        <a:ext cx="3430588" cy="21367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7" name="Line 17">
            <a:extLst>
              <a:ext uri="{FF2B5EF4-FFF2-40B4-BE49-F238E27FC236}">
                <a16:creationId xmlns:a16="http://schemas.microsoft.com/office/drawing/2014/main" id="{8BCD59B5-7D15-EB46-372D-363060C9CD1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4572000"/>
            <a:ext cx="838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4E87A2-7082-DC5B-4A8E-7BF90E9B2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4432300"/>
          <a:ext cx="60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21000" imgH="4686300" progId="Equation.DSMT4">
                  <p:embed/>
                </p:oleObj>
              </mc:Choice>
              <mc:Fallback>
                <p:oleObj name="Equation" r:id="rId16" imgW="2921000" imgH="46863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4E87A2-7082-DC5B-4A8E-7BF90E9B2C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432300"/>
                        <a:ext cx="609600" cy="965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9" name="AutoShape 19">
            <a:extLst>
              <a:ext uri="{FF2B5EF4-FFF2-40B4-BE49-F238E27FC236}">
                <a16:creationId xmlns:a16="http://schemas.microsoft.com/office/drawing/2014/main" id="{C42D02F7-72B8-3F7F-2450-F66B6DEDEA89}"/>
              </a:ext>
            </a:extLst>
          </p:cNvPr>
          <p:cNvSpPr>
            <a:spLocks/>
          </p:cNvSpPr>
          <p:nvPr/>
        </p:nvSpPr>
        <p:spPr bwMode="auto">
          <a:xfrm>
            <a:off x="7467600" y="4038600"/>
            <a:ext cx="533400" cy="990600"/>
          </a:xfrm>
          <a:prstGeom prst="leftBracket">
            <a:avLst>
              <a:gd name="adj" fmla="val 15476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3860" name="AutoShape 20">
            <a:extLst>
              <a:ext uri="{FF2B5EF4-FFF2-40B4-BE49-F238E27FC236}">
                <a16:creationId xmlns:a16="http://schemas.microsoft.com/office/drawing/2014/main" id="{7BFF4937-EECC-F754-BFD0-06432CF86D9F}"/>
              </a:ext>
            </a:extLst>
          </p:cNvPr>
          <p:cNvSpPr>
            <a:spLocks/>
          </p:cNvSpPr>
          <p:nvPr/>
        </p:nvSpPr>
        <p:spPr bwMode="auto">
          <a:xfrm flipH="1">
            <a:off x="5410200" y="4038600"/>
            <a:ext cx="533400" cy="990600"/>
          </a:xfrm>
          <a:prstGeom prst="leftBracket">
            <a:avLst>
              <a:gd name="adj" fmla="val 15476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3861" name="Oval 21">
            <a:extLst>
              <a:ext uri="{FF2B5EF4-FFF2-40B4-BE49-F238E27FC236}">
                <a16:creationId xmlns:a16="http://schemas.microsoft.com/office/drawing/2014/main" id="{34E0DF3A-0828-2EB0-1216-026F5694B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648200"/>
            <a:ext cx="2362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3862" name="Line 22">
            <a:extLst>
              <a:ext uri="{FF2B5EF4-FFF2-40B4-BE49-F238E27FC236}">
                <a16:creationId xmlns:a16="http://schemas.microsoft.com/office/drawing/2014/main" id="{2CECCE05-6D0E-6F69-6637-D6B5AD0208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5029200"/>
            <a:ext cx="838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DC9CFDB4-E965-91A8-6707-81AAAF851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7550" y="5522913"/>
          <a:ext cx="7048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21000" imgH="3213100" progId="Equation.DSMT4">
                  <p:embed/>
                </p:oleObj>
              </mc:Choice>
              <mc:Fallback>
                <p:oleObj name="Equation" r:id="rId17" imgW="2921000" imgH="32131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DC9CFDB4-E965-91A8-6707-81AAAF8514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5522913"/>
                        <a:ext cx="704850" cy="7667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BA7C46D-B4D2-0160-7028-8F1176112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5638800"/>
          <a:ext cx="1570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04600" imgH="5562600" progId="Equation.DSMT4">
                  <p:embed/>
                </p:oleObj>
              </mc:Choice>
              <mc:Fallback>
                <p:oleObj name="Equation" r:id="rId19" imgW="11404600" imgH="55626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3BA7C46D-B4D2-0160-7028-8F1176112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38800"/>
                        <a:ext cx="1570038" cy="7620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Slide Number Placeholder 23">
            <a:extLst>
              <a:ext uri="{FF2B5EF4-FFF2-40B4-BE49-F238E27FC236}">
                <a16:creationId xmlns:a16="http://schemas.microsoft.com/office/drawing/2014/main" id="{4EB96ABB-2F52-A2E2-ABE8-B58B73CD3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C6E66A-6806-A24F-ADFD-56FC26710742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6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6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animBg="1"/>
      <p:bldP spid="163847" grpId="0" animBg="1"/>
      <p:bldP spid="163854" grpId="0" animBg="1"/>
      <p:bldP spid="163855" grpId="0" animBg="1"/>
      <p:bldP spid="163859" grpId="0" animBg="1"/>
      <p:bldP spid="163860" grpId="0" animBg="1"/>
      <p:bldP spid="16386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1" name="Object 4">
            <a:extLst>
              <a:ext uri="{FF2B5EF4-FFF2-40B4-BE49-F238E27FC236}">
                <a16:creationId xmlns:a16="http://schemas.microsoft.com/office/drawing/2014/main" id="{A0F0839E-3B83-1AD1-7BE8-8331D64B9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28600"/>
          <a:ext cx="4114800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1447800" progId="RFFlow4">
                  <p:embed/>
                </p:oleObj>
              </mc:Choice>
              <mc:Fallback>
                <p:oleObj name="RFFlow" r:id="rId2" imgW="2311400" imgH="1447800" progId="RFFlow4">
                  <p:embed/>
                  <p:pic>
                    <p:nvPicPr>
                      <p:cNvPr id="40961" name="Object 4">
                        <a:extLst>
                          <a:ext uri="{FF2B5EF4-FFF2-40B4-BE49-F238E27FC236}">
                            <a16:creationId xmlns:a16="http://schemas.microsoft.com/office/drawing/2014/main" id="{A0F0839E-3B83-1AD1-7BE8-8331D64B9A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"/>
                        <a:ext cx="4114800" cy="256222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" name="Text Box 5">
            <a:extLst>
              <a:ext uri="{FF2B5EF4-FFF2-40B4-BE49-F238E27FC236}">
                <a16:creationId xmlns:a16="http://schemas.microsoft.com/office/drawing/2014/main" id="{816D4D0D-3822-9B73-0036-713DC85CB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2478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Can we do this ?</a:t>
            </a:r>
          </a:p>
        </p:txBody>
      </p:sp>
      <p:sp>
        <p:nvSpPr>
          <p:cNvPr id="40963" name="Oval 6">
            <a:extLst>
              <a:ext uri="{FF2B5EF4-FFF2-40B4-BE49-F238E27FC236}">
                <a16:creationId xmlns:a16="http://schemas.microsoft.com/office/drawing/2014/main" id="{F1FC7D38-1382-B33E-0930-FBC40886B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828800"/>
            <a:ext cx="21336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9447" name="Text Box 7">
            <a:extLst>
              <a:ext uri="{FF2B5EF4-FFF2-40B4-BE49-F238E27FC236}">
                <a16:creationId xmlns:a16="http://schemas.microsoft.com/office/drawing/2014/main" id="{8868BD52-7BC6-E75D-FC6B-C401D96E4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43200"/>
            <a:ext cx="8991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Note that each encirclement should represent a single product term. In this case it does not.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0CA853C-0FF9-D11D-C3AB-C677BF918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352800"/>
          <a:ext cx="37941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81800" imgH="11696700" progId="Equation.DSMT4">
                  <p:embed/>
                </p:oleObj>
              </mc:Choice>
              <mc:Fallback>
                <p:oleObj name="Equation" r:id="rId4" imgW="32181800" imgH="11696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70CA853C-0FF9-D11D-C3AB-C677BF918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52800"/>
                        <a:ext cx="3794125" cy="1371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9" name="Text Box 9">
            <a:extLst>
              <a:ext uri="{FF2B5EF4-FFF2-40B4-BE49-F238E27FC236}">
                <a16:creationId xmlns:a16="http://schemas.microsoft.com/office/drawing/2014/main" id="{40AD8135-088F-4815-E3B7-12F6A3FF0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76800"/>
            <a:ext cx="861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We do not get a single product term. In general   we cannot make groups of 3 terms.</a:t>
            </a:r>
          </a:p>
        </p:txBody>
      </p:sp>
      <p:sp>
        <p:nvSpPr>
          <p:cNvPr id="40967" name="Slide Number Placeholder 7">
            <a:extLst>
              <a:ext uri="{FF2B5EF4-FFF2-40B4-BE49-F238E27FC236}">
                <a16:creationId xmlns:a16="http://schemas.microsoft.com/office/drawing/2014/main" id="{51F66C5D-9556-7D5D-1A55-753F4DAFA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797A6E-FCA7-F74D-9A35-4A501E3CC182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7" grpId="0"/>
      <p:bldP spid="18944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5" name="Object 4">
            <a:extLst>
              <a:ext uri="{FF2B5EF4-FFF2-40B4-BE49-F238E27FC236}">
                <a16:creationId xmlns:a16="http://schemas.microsoft.com/office/drawing/2014/main" id="{FA10DEA6-40FF-0679-4942-BB98977BA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830263"/>
          <a:ext cx="3810000" cy="23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1447800" progId="RFFlow4">
                  <p:embed/>
                </p:oleObj>
              </mc:Choice>
              <mc:Fallback>
                <p:oleObj name="RFFlow" r:id="rId2" imgW="2311400" imgH="1447800" progId="RFFlow4">
                  <p:embed/>
                  <p:pic>
                    <p:nvPicPr>
                      <p:cNvPr id="41985" name="Object 4">
                        <a:extLst>
                          <a:ext uri="{FF2B5EF4-FFF2-40B4-BE49-F238E27FC236}">
                            <a16:creationId xmlns:a16="http://schemas.microsoft.com/office/drawing/2014/main" id="{FA10DEA6-40FF-0679-4942-BB98977BA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30263"/>
                        <a:ext cx="3810000" cy="2373312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6" name="Text Box 5">
            <a:extLst>
              <a:ext uri="{FF2B5EF4-FFF2-40B4-BE49-F238E27FC236}">
                <a16:creationId xmlns:a16="http://schemas.microsoft.com/office/drawing/2014/main" id="{68DB977E-E642-52D1-5ED8-45E50CD46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2400"/>
            <a:ext cx="8131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Can we use kmap with the following ordering of variables?</a:t>
            </a:r>
          </a:p>
        </p:txBody>
      </p:sp>
      <p:sp>
        <p:nvSpPr>
          <p:cNvPr id="41987" name="Line 6">
            <a:extLst>
              <a:ext uri="{FF2B5EF4-FFF2-40B4-BE49-F238E27FC236}">
                <a16:creationId xmlns:a16="http://schemas.microsoft.com/office/drawing/2014/main" id="{0386A2E4-0AC7-0211-C033-0DD21EA6AA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609600"/>
            <a:ext cx="228600" cy="685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8" name="Line 7">
            <a:extLst>
              <a:ext uri="{FF2B5EF4-FFF2-40B4-BE49-F238E27FC236}">
                <a16:creationId xmlns:a16="http://schemas.microsoft.com/office/drawing/2014/main" id="{0FBF08E1-4E54-7F79-AB7E-CD0C43F00E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609600"/>
            <a:ext cx="304800" cy="609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9" name="Oval 8">
            <a:extLst>
              <a:ext uri="{FF2B5EF4-FFF2-40B4-BE49-F238E27FC236}">
                <a16:creationId xmlns:a16="http://schemas.microsoft.com/office/drawing/2014/main" id="{EFD70D3F-9742-DC12-5C6E-0C2488F5C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286000"/>
            <a:ext cx="1371600" cy="5334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41990" name="Text Box 9">
            <a:extLst>
              <a:ext uri="{FF2B5EF4-FFF2-40B4-BE49-F238E27FC236}">
                <a16:creationId xmlns:a16="http://schemas.microsoft.com/office/drawing/2014/main" id="{4C20B919-C944-F34D-98C4-A26D8C9FD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429000"/>
            <a:ext cx="7423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an we combine these two terms into a single term ?</a:t>
            </a:r>
          </a:p>
        </p:txBody>
      </p:sp>
      <p:sp>
        <p:nvSpPr>
          <p:cNvPr id="41991" name="Line 10">
            <a:extLst>
              <a:ext uri="{FF2B5EF4-FFF2-40B4-BE49-F238E27FC236}">
                <a16:creationId xmlns:a16="http://schemas.microsoft.com/office/drawing/2014/main" id="{B138BEE4-C5F9-4C08-746A-21DF5129EB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2743200"/>
            <a:ext cx="381000" cy="609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992" name="Object 4">
            <a:extLst>
              <a:ext uri="{FF2B5EF4-FFF2-40B4-BE49-F238E27FC236}">
                <a16:creationId xmlns:a16="http://schemas.microsoft.com/office/drawing/2014/main" id="{7AD50708-FC9E-A313-4ED0-C5960A6C4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962400"/>
          <a:ext cx="28956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06100" imgH="11696700" progId="Equation.DSMT4">
                  <p:embed/>
                </p:oleObj>
              </mc:Choice>
              <mc:Fallback>
                <p:oleObj name="Equation" r:id="rId4" imgW="23406100" imgH="11696700" progId="Equation.DSMT4">
                  <p:embed/>
                  <p:pic>
                    <p:nvPicPr>
                      <p:cNvPr id="41992" name="Object 4">
                        <a:extLst>
                          <a:ext uri="{FF2B5EF4-FFF2-40B4-BE49-F238E27FC236}">
                            <a16:creationId xmlns:a16="http://schemas.microsoft.com/office/drawing/2014/main" id="{7AD50708-FC9E-A313-4ED0-C5960A6C4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62400"/>
                        <a:ext cx="2895600" cy="1435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12">
            <a:extLst>
              <a:ext uri="{FF2B5EF4-FFF2-40B4-BE49-F238E27FC236}">
                <a16:creationId xmlns:a16="http://schemas.microsoft.com/office/drawing/2014/main" id="{05EECBFA-9B9A-8BAF-AD4A-4AC9C5684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67400"/>
            <a:ext cx="8655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Note that no simplification is possible.  </a:t>
            </a:r>
          </a:p>
        </p:txBody>
      </p:sp>
      <p:sp>
        <p:nvSpPr>
          <p:cNvPr id="41994" name="Slide Number Placeholder 10">
            <a:extLst>
              <a:ext uri="{FF2B5EF4-FFF2-40B4-BE49-F238E27FC236}">
                <a16:creationId xmlns:a16="http://schemas.microsoft.com/office/drawing/2014/main" id="{7FDBAA01-1E70-F0CD-662C-7494D95FE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B01909-4D07-414E-B2D2-70FE2D7B4027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>
            <a:extLst>
              <a:ext uri="{FF2B5EF4-FFF2-40B4-BE49-F238E27FC236}">
                <a16:creationId xmlns:a16="http://schemas.microsoft.com/office/drawing/2014/main" id="{BE6878AB-5771-5B4A-6B43-B014507E4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300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Design Flow</a:t>
            </a:r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B9D5C1DD-F95B-9B1C-91AB-5D995B60AD87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28600"/>
            <a:ext cx="2819400" cy="838200"/>
            <a:chOff x="1488" y="144"/>
            <a:chExt cx="1776" cy="528"/>
          </a:xfrm>
        </p:grpSpPr>
        <p:sp>
          <p:nvSpPr>
            <p:cNvPr id="16409" name="Rectangle 3">
              <a:extLst>
                <a:ext uri="{FF2B5EF4-FFF2-40B4-BE49-F238E27FC236}">
                  <a16:creationId xmlns:a16="http://schemas.microsoft.com/office/drawing/2014/main" id="{918C47E4-E3D9-D783-33C2-2121D68EB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44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10" name="Text Box 4">
              <a:extLst>
                <a:ext uri="{FF2B5EF4-FFF2-40B4-BE49-F238E27FC236}">
                  <a16:creationId xmlns:a16="http://schemas.microsoft.com/office/drawing/2014/main" id="{87373076-3EBC-4742-0FA1-D7DD125E9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4" y="311"/>
              <a:ext cx="14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System Description</a:t>
              </a:r>
            </a:p>
          </p:txBody>
        </p:sp>
      </p:grpSp>
      <p:grpSp>
        <p:nvGrpSpPr>
          <p:cNvPr id="5" name="Group 18">
            <a:extLst>
              <a:ext uri="{FF2B5EF4-FFF2-40B4-BE49-F238E27FC236}">
                <a16:creationId xmlns:a16="http://schemas.microsoft.com/office/drawing/2014/main" id="{9A0A5F33-5317-0F3F-37BF-A8A34D4085F9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066800"/>
            <a:ext cx="2819400" cy="1447800"/>
            <a:chOff x="1488" y="672"/>
            <a:chExt cx="1776" cy="912"/>
          </a:xfrm>
        </p:grpSpPr>
        <p:sp>
          <p:nvSpPr>
            <p:cNvPr id="16406" name="Line 5">
              <a:extLst>
                <a:ext uri="{FF2B5EF4-FFF2-40B4-BE49-F238E27FC236}">
                  <a16:creationId xmlns:a16="http://schemas.microsoft.com/office/drawing/2014/main" id="{8E53A30C-39AF-C3F1-66CD-3559703C2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672"/>
              <a:ext cx="0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Rectangle 6">
              <a:extLst>
                <a:ext uri="{FF2B5EF4-FFF2-40B4-BE49-F238E27FC236}">
                  <a16:creationId xmlns:a16="http://schemas.microsoft.com/office/drawing/2014/main" id="{E4ACAECC-58E8-F353-5027-F235E305B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056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08" name="Text Box 7">
              <a:extLst>
                <a:ext uri="{FF2B5EF4-FFF2-40B4-BE49-F238E27FC236}">
                  <a16:creationId xmlns:a16="http://schemas.microsoft.com/office/drawing/2014/main" id="{4343F756-FA1D-C422-FADF-E01F535DCB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200"/>
              <a:ext cx="9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Truth Table</a:t>
              </a:r>
            </a:p>
          </p:txBody>
        </p:sp>
      </p:grpSp>
      <p:grpSp>
        <p:nvGrpSpPr>
          <p:cNvPr id="6" name="Group 19">
            <a:extLst>
              <a:ext uri="{FF2B5EF4-FFF2-40B4-BE49-F238E27FC236}">
                <a16:creationId xmlns:a16="http://schemas.microsoft.com/office/drawing/2014/main" id="{70FC78C0-CA8A-D6FD-D4B7-82E524F88763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514600"/>
            <a:ext cx="2819400" cy="1447800"/>
            <a:chOff x="1488" y="1584"/>
            <a:chExt cx="1776" cy="912"/>
          </a:xfrm>
        </p:grpSpPr>
        <p:sp>
          <p:nvSpPr>
            <p:cNvPr id="16403" name="Line 8">
              <a:extLst>
                <a:ext uri="{FF2B5EF4-FFF2-40B4-BE49-F238E27FC236}">
                  <a16:creationId xmlns:a16="http://schemas.microsoft.com/office/drawing/2014/main" id="{81E33251-9B05-9FBC-0D7C-F92F11FB07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584"/>
              <a:ext cx="0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Rectangle 9">
              <a:extLst>
                <a:ext uri="{FF2B5EF4-FFF2-40B4-BE49-F238E27FC236}">
                  <a16:creationId xmlns:a16="http://schemas.microsoft.com/office/drawing/2014/main" id="{40539988-8BA1-5B96-2387-223D6C1C9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68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05" name="Text Box 10">
              <a:extLst>
                <a:ext uri="{FF2B5EF4-FFF2-40B4-BE49-F238E27FC236}">
                  <a16:creationId xmlns:a16="http://schemas.microsoft.com/office/drawing/2014/main" id="{FAFAACF4-53BE-9122-CF44-5341053B3C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160"/>
              <a:ext cx="15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Boolean Expression</a:t>
              </a:r>
            </a:p>
          </p:txBody>
        </p:sp>
      </p:grpSp>
      <p:grpSp>
        <p:nvGrpSpPr>
          <p:cNvPr id="7" name="Group 20">
            <a:extLst>
              <a:ext uri="{FF2B5EF4-FFF2-40B4-BE49-F238E27FC236}">
                <a16:creationId xmlns:a16="http://schemas.microsoft.com/office/drawing/2014/main" id="{600785BC-35A9-5D8F-C83D-690B3DD01AB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962400"/>
            <a:ext cx="2819400" cy="1447800"/>
            <a:chOff x="1488" y="2496"/>
            <a:chExt cx="1776" cy="912"/>
          </a:xfrm>
        </p:grpSpPr>
        <p:sp>
          <p:nvSpPr>
            <p:cNvPr id="16400" name="Line 11">
              <a:extLst>
                <a:ext uri="{FF2B5EF4-FFF2-40B4-BE49-F238E27FC236}">
                  <a16:creationId xmlns:a16="http://schemas.microsoft.com/office/drawing/2014/main" id="{532F4E15-C33D-44BE-1878-4DC1563301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496"/>
              <a:ext cx="0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1" name="Rectangle 12">
              <a:extLst>
                <a:ext uri="{FF2B5EF4-FFF2-40B4-BE49-F238E27FC236}">
                  <a16:creationId xmlns:a16="http://schemas.microsoft.com/office/drawing/2014/main" id="{0EF65511-5604-AFC1-DA6F-72E9415F8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880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02" name="Text Box 13">
              <a:extLst>
                <a:ext uri="{FF2B5EF4-FFF2-40B4-BE49-F238E27FC236}">
                  <a16:creationId xmlns:a16="http://schemas.microsoft.com/office/drawing/2014/main" id="{CCBF9BD4-E9C4-C2F5-4EDC-7F649CF28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976"/>
              <a:ext cx="15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Minimized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Boolean Expression</a:t>
              </a:r>
            </a:p>
          </p:txBody>
        </p:sp>
      </p:grpSp>
      <p:grpSp>
        <p:nvGrpSpPr>
          <p:cNvPr id="8" name="Group 21">
            <a:extLst>
              <a:ext uri="{FF2B5EF4-FFF2-40B4-BE49-F238E27FC236}">
                <a16:creationId xmlns:a16="http://schemas.microsoft.com/office/drawing/2014/main" id="{0017C884-5A01-466C-05E0-487CB572554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5410200"/>
            <a:ext cx="2819400" cy="1447800"/>
            <a:chOff x="1488" y="3408"/>
            <a:chExt cx="1776" cy="912"/>
          </a:xfrm>
        </p:grpSpPr>
        <p:sp>
          <p:nvSpPr>
            <p:cNvPr id="16397" name="Line 14">
              <a:extLst>
                <a:ext uri="{FF2B5EF4-FFF2-40B4-BE49-F238E27FC236}">
                  <a16:creationId xmlns:a16="http://schemas.microsoft.com/office/drawing/2014/main" id="{683DC81D-4655-FAA0-3F8B-F9F10F01D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408"/>
              <a:ext cx="0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8" name="Rectangle 15">
              <a:extLst>
                <a:ext uri="{FF2B5EF4-FFF2-40B4-BE49-F238E27FC236}">
                  <a16:creationId xmlns:a16="http://schemas.microsoft.com/office/drawing/2014/main" id="{3775438F-F783-8A88-B624-07E577B03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792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399" name="Text Box 16">
              <a:extLst>
                <a:ext uri="{FF2B5EF4-FFF2-40B4-BE49-F238E27FC236}">
                  <a16:creationId xmlns:a16="http://schemas.microsoft.com/office/drawing/2014/main" id="{0CC812D7-52CF-30D1-B0FB-AA273F554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3936"/>
              <a:ext cx="9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Gate Netlist</a:t>
              </a:r>
            </a:p>
          </p:txBody>
        </p:sp>
      </p:grpSp>
      <p:graphicFrame>
        <p:nvGraphicFramePr>
          <p:cNvPr id="150550" name="Object 22">
            <a:extLst>
              <a:ext uri="{FF2B5EF4-FFF2-40B4-BE49-F238E27FC236}">
                <a16:creationId xmlns:a16="http://schemas.microsoft.com/office/drawing/2014/main" id="{9DCF45F2-41B8-C4CD-DF36-41491D8B0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1988" y="0"/>
          <a:ext cx="23828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098800" imgH="1587500" progId="RFFlow4">
                  <p:embed/>
                </p:oleObj>
              </mc:Choice>
              <mc:Fallback>
                <p:oleObj name="RFFlow" r:id="rId2" imgW="3098800" imgH="1587500" progId="RFFlow4">
                  <p:embed/>
                  <p:pic>
                    <p:nvPicPr>
                      <p:cNvPr id="150550" name="Object 22">
                        <a:extLst>
                          <a:ext uri="{FF2B5EF4-FFF2-40B4-BE49-F238E27FC236}">
                            <a16:creationId xmlns:a16="http://schemas.microsoft.com/office/drawing/2014/main" id="{9DCF45F2-41B8-C4CD-DF36-41491D8B0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0"/>
                        <a:ext cx="2382837" cy="12192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1" name="Object 23">
            <a:extLst>
              <a:ext uri="{FF2B5EF4-FFF2-40B4-BE49-F238E27FC236}">
                <a16:creationId xmlns:a16="http://schemas.microsoft.com/office/drawing/2014/main" id="{CE3E83AF-A9F9-5B12-AB99-E8752040C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371600"/>
          <a:ext cx="135096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587500" imgH="2590800" progId="RFFlow4">
                  <p:embed/>
                </p:oleObj>
              </mc:Choice>
              <mc:Fallback>
                <p:oleObj name="RFFlow" r:id="rId4" imgW="1587500" imgH="2590800" progId="RFFlow4">
                  <p:embed/>
                  <p:pic>
                    <p:nvPicPr>
                      <p:cNvPr id="150551" name="Object 23">
                        <a:extLst>
                          <a:ext uri="{FF2B5EF4-FFF2-40B4-BE49-F238E27FC236}">
                            <a16:creationId xmlns:a16="http://schemas.microsoft.com/office/drawing/2014/main" id="{CE3E83AF-A9F9-5B12-AB99-E8752040C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71600"/>
                        <a:ext cx="1350963" cy="22098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29B8D84-68DE-E602-E0F8-C7FEA038D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886200"/>
          <a:ext cx="3810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688500" imgH="5562600" progId="Equation.DSMT4">
                  <p:embed/>
                </p:oleObj>
              </mc:Choice>
              <mc:Fallback>
                <p:oleObj name="Equation" r:id="rId6" imgW="476885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229B8D84-68DE-E602-E0F8-C7FEA038D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86200"/>
                        <a:ext cx="3810000" cy="4429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F9DBC04-F603-0443-F22F-2921230E38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876800"/>
          <a:ext cx="1905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06100" imgH="5562600" progId="Equation.DSMT4">
                  <p:embed/>
                </p:oleObj>
              </mc:Choice>
              <mc:Fallback>
                <p:oleObj name="Equation" r:id="rId8" imgW="234061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8F9DBC04-F603-0443-F22F-2921230E38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76800"/>
                        <a:ext cx="1905000" cy="4508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4" name="Object 26">
            <a:extLst>
              <a:ext uri="{FF2B5EF4-FFF2-40B4-BE49-F238E27FC236}">
                <a16:creationId xmlns:a16="http://schemas.microsoft.com/office/drawing/2014/main" id="{4D3B3613-FB48-8575-4104-4CC61B713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5600700"/>
          <a:ext cx="1676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2882900" imgH="2159000" progId="RFFlow4">
                  <p:embed/>
                </p:oleObj>
              </mc:Choice>
              <mc:Fallback>
                <p:oleObj name="RFFlow" r:id="rId10" imgW="2882900" imgH="2159000" progId="RFFlow4">
                  <p:embed/>
                  <p:pic>
                    <p:nvPicPr>
                      <p:cNvPr id="150554" name="Object 26">
                        <a:extLst>
                          <a:ext uri="{FF2B5EF4-FFF2-40B4-BE49-F238E27FC236}">
                            <a16:creationId xmlns:a16="http://schemas.microsoft.com/office/drawing/2014/main" id="{4D3B3613-FB48-8575-4104-4CC61B713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600700"/>
                        <a:ext cx="1676400" cy="12573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Slide Number Placeholder 26">
            <a:extLst>
              <a:ext uri="{FF2B5EF4-FFF2-40B4-BE49-F238E27FC236}">
                <a16:creationId xmlns:a16="http://schemas.microsoft.com/office/drawing/2014/main" id="{07289A42-4520-C257-67D4-53FE1017B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1348BF-41DA-7C48-926F-E40F760D8AB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5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09" name="Object 2">
            <a:extLst>
              <a:ext uri="{FF2B5EF4-FFF2-40B4-BE49-F238E27FC236}">
                <a16:creationId xmlns:a16="http://schemas.microsoft.com/office/drawing/2014/main" id="{DF438E3A-67BC-A69E-19FC-61F467089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81000"/>
          <a:ext cx="4164013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1447800" progId="RFFlow4">
                  <p:embed/>
                </p:oleObj>
              </mc:Choice>
              <mc:Fallback>
                <p:oleObj name="RFFlow" r:id="rId2" imgW="2311400" imgH="1447800" progId="RFFlow4">
                  <p:embed/>
                  <p:pic>
                    <p:nvPicPr>
                      <p:cNvPr id="43009" name="Object 2">
                        <a:extLst>
                          <a:ext uri="{FF2B5EF4-FFF2-40B4-BE49-F238E27FC236}">
                            <a16:creationId xmlns:a16="http://schemas.microsoft.com/office/drawing/2014/main" id="{DF438E3A-67BC-A69E-19FC-61F467089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"/>
                        <a:ext cx="4164013" cy="25939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5" name="Text Box 7">
            <a:extLst>
              <a:ext uri="{FF2B5EF4-FFF2-40B4-BE49-F238E27FC236}">
                <a16:creationId xmlns:a16="http://schemas.microsoft.com/office/drawing/2014/main" id="{5722524F-7533-0A3F-8803-4F62ACC7C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24200"/>
            <a:ext cx="8534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ese two terms can be combined  into a single term but it is not easy to show that on the diagram.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B2258EA-A71B-B738-1FF7-1A51B245C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038600"/>
          <a:ext cx="37338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84500" imgH="11696700" progId="Equation.DSMT4">
                  <p:embed/>
                </p:oleObj>
              </mc:Choice>
              <mc:Fallback>
                <p:oleObj name="Equation" r:id="rId4" imgW="28384500" imgH="11696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9B2258EA-A71B-B738-1FF7-1A51B245C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38600"/>
                        <a:ext cx="3733800" cy="1527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9" name="Line 11">
            <a:extLst>
              <a:ext uri="{FF2B5EF4-FFF2-40B4-BE49-F238E27FC236}">
                <a16:creationId xmlns:a16="http://schemas.microsoft.com/office/drawing/2014/main" id="{FFE69F7A-7363-3718-E5D5-5C121265C4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1600200"/>
            <a:ext cx="609600" cy="1524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1500" name="Line 12">
            <a:extLst>
              <a:ext uri="{FF2B5EF4-FFF2-40B4-BE49-F238E27FC236}">
                <a16:creationId xmlns:a16="http://schemas.microsoft.com/office/drawing/2014/main" id="{059026AA-F7EB-0859-5D13-0E378B52BF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6800" y="1600200"/>
            <a:ext cx="609600" cy="1447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56D29FE0-9A41-6D4F-E389-FC248CCF372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486400"/>
            <a:ext cx="8534400" cy="1143000"/>
            <a:chOff x="144" y="3456"/>
            <a:chExt cx="5376" cy="720"/>
          </a:xfrm>
        </p:grpSpPr>
        <p:sp>
          <p:nvSpPr>
            <p:cNvPr id="43016" name="Text Box 10">
              <a:extLst>
                <a:ext uri="{FF2B5EF4-FFF2-40B4-BE49-F238E27FC236}">
                  <a16:creationId xmlns:a16="http://schemas.microsoft.com/office/drawing/2014/main" id="{2D10AC0E-80A4-D872-54FE-C9A3A287CE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456"/>
              <a:ext cx="537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Kmap requires information to be represented in such a way that it is easy to apply the principle</a:t>
              </a:r>
            </a:p>
          </p:txBody>
        </p:sp>
        <p:graphicFrame>
          <p:nvGraphicFramePr>
            <p:cNvPr id="43017" name="Object 4">
              <a:extLst>
                <a:ext uri="{FF2B5EF4-FFF2-40B4-BE49-F238E27FC236}">
                  <a16:creationId xmlns:a16="http://schemas.microsoft.com/office/drawing/2014/main" id="{16341D39-9643-D1D6-C071-CACC010A81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690"/>
            <a:ext cx="1056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001500" imgH="5562600" progId="Equation.DSMT4">
                    <p:embed/>
                  </p:oleObj>
                </mc:Choice>
                <mc:Fallback>
                  <p:oleObj name="Equation" r:id="rId6" imgW="12001500" imgH="5562600" progId="Equation.DSMT4">
                    <p:embed/>
                    <p:pic>
                      <p:nvPicPr>
                        <p:cNvPr id="43017" name="Object 4">
                          <a:extLst>
                            <a:ext uri="{FF2B5EF4-FFF2-40B4-BE49-F238E27FC236}">
                              <a16:creationId xmlns:a16="http://schemas.microsoft.com/office/drawing/2014/main" id="{16341D39-9643-D1D6-C071-CACC010A81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690"/>
                          <a:ext cx="1056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5" name="Slide Number Placeholder 9">
            <a:extLst>
              <a:ext uri="{FF2B5EF4-FFF2-40B4-BE49-F238E27FC236}">
                <a16:creationId xmlns:a16="http://schemas.microsoft.com/office/drawing/2014/main" id="{51EBAE92-1009-F65A-CE16-9454725EC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57E50E-CDC6-B543-859F-97EFC4988827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9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4">
            <a:extLst>
              <a:ext uri="{FF2B5EF4-FFF2-40B4-BE49-F238E27FC236}">
                <a16:creationId xmlns:a16="http://schemas.microsoft.com/office/drawing/2014/main" id="{8C11E35A-B413-DC61-32D7-F44E19928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876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Goal of Simplification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A83759B-D95C-09DC-86E2-2BFF00107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73088"/>
          <a:ext cx="6934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397900" imgH="5854700" progId="Equation.DSMT4">
                  <p:embed/>
                </p:oleObj>
              </mc:Choice>
              <mc:Fallback>
                <p:oleObj name="Equation" r:id="rId2" imgW="593979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A83759B-D95C-09DC-86E2-2BFF00107F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3088"/>
                        <a:ext cx="6934200" cy="679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>
            <a:extLst>
              <a:ext uri="{FF2B5EF4-FFF2-40B4-BE49-F238E27FC236}">
                <a16:creationId xmlns:a16="http://schemas.microsoft.com/office/drawing/2014/main" id="{54874EFC-AEAE-6F41-6EEA-66CE921AB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295400"/>
          <a:ext cx="4572000" cy="369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4902200" imgH="3962400" progId="RFFlow4">
                  <p:embed/>
                </p:oleObj>
              </mc:Choice>
              <mc:Fallback>
                <p:oleObj name="RFFlow" r:id="rId4" imgW="4902200" imgH="3962400" progId="RFFlow4">
                  <p:embed/>
                  <p:pic>
                    <p:nvPicPr>
                      <p:cNvPr id="182278" name="Object 6">
                        <a:extLst>
                          <a:ext uri="{FF2B5EF4-FFF2-40B4-BE49-F238E27FC236}">
                            <a16:creationId xmlns:a16="http://schemas.microsoft.com/office/drawing/2014/main" id="{54874EFC-AEAE-6F41-6EEA-66CE921AB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95400"/>
                        <a:ext cx="4572000" cy="36972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9" name="Text Box 7">
            <a:extLst>
              <a:ext uri="{FF2B5EF4-FFF2-40B4-BE49-F238E27FC236}">
                <a16:creationId xmlns:a16="http://schemas.microsoft.com/office/drawing/2014/main" id="{D58559B0-2AB7-7B78-BD12-BE167EFB4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0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Goal of simplification is to reduce the complexity of gate circuit.  This requires that we minimize the number of gates. </a:t>
            </a:r>
            <a:endParaRPr lang="en-US" altLang="en-US" sz="24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413" name="Slide Number Placeholder 5">
            <a:extLst>
              <a:ext uri="{FF2B5EF4-FFF2-40B4-BE49-F238E27FC236}">
                <a16:creationId xmlns:a16="http://schemas.microsoft.com/office/drawing/2014/main" id="{82F2F441-D6CC-4E9D-EB97-BF1FCBB48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6EEFA3-17A1-6E48-9772-9B7DD24C0558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3" name="Object 4">
            <a:extLst>
              <a:ext uri="{FF2B5EF4-FFF2-40B4-BE49-F238E27FC236}">
                <a16:creationId xmlns:a16="http://schemas.microsoft.com/office/drawing/2014/main" id="{9E26D39A-1DFE-A81F-51F2-76E15A833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7000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397900" imgH="5854700" progId="Equation.DSMT4">
                  <p:embed/>
                </p:oleObj>
              </mc:Choice>
              <mc:Fallback>
                <p:oleObj name="Equation" r:id="rId2" imgW="59397900" imgH="5854700" progId="Equation.DSMT4">
                  <p:embed/>
                  <p:pic>
                    <p:nvPicPr>
                      <p:cNvPr id="18433" name="Object 4">
                        <a:extLst>
                          <a:ext uri="{FF2B5EF4-FFF2-40B4-BE49-F238E27FC236}">
                            <a16:creationId xmlns:a16="http://schemas.microsoft.com/office/drawing/2014/main" id="{9E26D39A-1DFE-A81F-51F2-76E15A833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000875" cy="6858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3">
            <a:extLst>
              <a:ext uri="{FF2B5EF4-FFF2-40B4-BE49-F238E27FC236}">
                <a16:creationId xmlns:a16="http://schemas.microsoft.com/office/drawing/2014/main" id="{F003FCBF-1B7F-CCC9-B95C-A8FF41ED0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85800"/>
          <a:ext cx="4379913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4902200" imgH="3962400" progId="RFFlow4">
                  <p:embed/>
                </p:oleObj>
              </mc:Choice>
              <mc:Fallback>
                <p:oleObj name="RFFlow" r:id="rId4" imgW="4902200" imgH="3962400" progId="RFFlow4">
                  <p:embed/>
                  <p:pic>
                    <p:nvPicPr>
                      <p:cNvPr id="18434" name="Object 3">
                        <a:extLst>
                          <a:ext uri="{FF2B5EF4-FFF2-40B4-BE49-F238E27FC236}">
                            <a16:creationId xmlns:a16="http://schemas.microsoft.com/office/drawing/2014/main" id="{F003FCBF-1B7F-CCC9-B95C-A8FF41ED05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5800"/>
                        <a:ext cx="4379913" cy="35401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328EA7B-FF58-4683-F4D9-FB36D5172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9338" y="1219200"/>
          <a:ext cx="55546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104300" imgH="5854700" progId="Equation.DSMT4">
                  <p:embed/>
                </p:oleObj>
              </mc:Choice>
              <mc:Fallback>
                <p:oleObj name="Equation" r:id="rId6" imgW="47104300" imgH="5854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8328EA7B-FF58-4683-F4D9-FB36D5172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1219200"/>
                        <a:ext cx="5554662" cy="685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>
            <a:extLst>
              <a:ext uri="{FF2B5EF4-FFF2-40B4-BE49-F238E27FC236}">
                <a16:creationId xmlns:a16="http://schemas.microsoft.com/office/drawing/2014/main" id="{44BA1D2B-0594-5DEE-B598-30FA4303E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1905000"/>
          <a:ext cx="4778375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4965700" imgH="3175000" progId="RFFlow4">
                  <p:embed/>
                </p:oleObj>
              </mc:Choice>
              <mc:Fallback>
                <p:oleObj name="RFFlow" r:id="rId8" imgW="4965700" imgH="3175000" progId="RFFlow4">
                  <p:embed/>
                  <p:pic>
                    <p:nvPicPr>
                      <p:cNvPr id="183301" name="Object 5">
                        <a:extLst>
                          <a:ext uri="{FF2B5EF4-FFF2-40B4-BE49-F238E27FC236}">
                            <a16:creationId xmlns:a16="http://schemas.microsoft.com/office/drawing/2014/main" id="{44BA1D2B-0594-5DEE-B598-30FA4303E9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1905000"/>
                        <a:ext cx="4778375" cy="3048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Line 6">
            <a:extLst>
              <a:ext uri="{FF2B5EF4-FFF2-40B4-BE49-F238E27FC236}">
                <a16:creationId xmlns:a16="http://schemas.microsoft.com/office/drawing/2014/main" id="{6106D942-9AE2-43C5-7842-AF60F96396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3962400"/>
            <a:ext cx="762000" cy="990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03" name="Text Box 7">
            <a:extLst>
              <a:ext uri="{FF2B5EF4-FFF2-40B4-BE49-F238E27FC236}">
                <a16:creationId xmlns:a16="http://schemas.microsoft.com/office/drawing/2014/main" id="{A0EAA899-A91C-6AF3-5EF3-7ED4D1877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69252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Circuit-2 is simpler because it u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one 2-input and three 3-input gates</a:t>
            </a: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>
                <a:latin typeface="Arial" panose="020B0604020202020204" pitchFamily="34" charset="0"/>
              </a:rPr>
              <a:t>as compared to</a:t>
            </a: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four 3-input and one 4-input gates </a:t>
            </a:r>
            <a:r>
              <a:rPr lang="en-US" altLang="en-US" sz="2400" dirty="0">
                <a:latin typeface="Arial" panose="020B0604020202020204" pitchFamily="34" charset="0"/>
              </a:rPr>
              <a:t>used in circuit-1</a:t>
            </a:r>
          </a:p>
        </p:txBody>
      </p:sp>
      <p:sp>
        <p:nvSpPr>
          <p:cNvPr id="18439" name="Slide Number Placeholder 7">
            <a:extLst>
              <a:ext uri="{FF2B5EF4-FFF2-40B4-BE49-F238E27FC236}">
                <a16:creationId xmlns:a16="http://schemas.microsoft.com/office/drawing/2014/main" id="{A6EF4992-3B86-A9F5-9EF9-2E09208A07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7FFA94-64ED-C441-B158-4CE8A60A1479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1AE3C2-DA6B-27A6-18EC-0BF431F76626}"/>
              </a:ext>
            </a:extLst>
          </p:cNvPr>
          <p:cNvSpPr txBox="1"/>
          <p:nvPr/>
        </p:nvSpPr>
        <p:spPr>
          <a:xfrm>
            <a:off x="2565498" y="3872845"/>
            <a:ext cx="12482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latin typeface="Arial" panose="020B0604020202020204" pitchFamily="34" charset="0"/>
              </a:rPr>
              <a:t>circuit-1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4E12B6-F222-BA5E-739D-52B2937F0E91}"/>
              </a:ext>
            </a:extLst>
          </p:cNvPr>
          <p:cNvSpPr txBox="1"/>
          <p:nvPr/>
        </p:nvSpPr>
        <p:spPr>
          <a:xfrm>
            <a:off x="7239000" y="4606317"/>
            <a:ext cx="12482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latin typeface="Arial" panose="020B0604020202020204" pitchFamily="34" charset="0"/>
              </a:rPr>
              <a:t>circuit-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2">
            <a:extLst>
              <a:ext uri="{FF2B5EF4-FFF2-40B4-BE49-F238E27FC236}">
                <a16:creationId xmlns:a16="http://schemas.microsoft.com/office/drawing/2014/main" id="{8121AC56-B481-9CA9-E888-3FBF0BD6D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360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Minimization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279784C-5614-2697-A20B-35A1259BF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09600"/>
          <a:ext cx="8562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397900" imgH="5854700" progId="Equation.DSMT4">
                  <p:embed/>
                </p:oleObj>
              </mc:Choice>
              <mc:Fallback>
                <p:oleObj name="Equation" r:id="rId2" imgW="593979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4279784C-5614-2697-A20B-35A1259BF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9600"/>
                        <a:ext cx="8562975" cy="838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45D5056C-8397-7F0C-3C8F-6D9EF8E1E1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600200"/>
          <a:ext cx="6961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72700" imgH="5854700" progId="Equation.DSMT4">
                  <p:embed/>
                </p:oleObj>
              </mc:Choice>
              <mc:Fallback>
                <p:oleObj name="Equation" r:id="rId4" imgW="48272700" imgH="5854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45D5056C-8397-7F0C-3C8F-6D9EF8E1E1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6961188" cy="838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CE462C10-E63B-6861-4145-4C975ED33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514600"/>
          <a:ext cx="3505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529800" imgH="5854700" progId="Equation.DSMT4">
                  <p:embed/>
                </p:oleObj>
              </mc:Choice>
              <mc:Fallback>
                <p:oleObj name="Equation" r:id="rId6" imgW="22529800" imgH="58547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CE462C10-E63B-6861-4145-4C975ED33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4600"/>
                        <a:ext cx="3505200" cy="9048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7EB5A52-010C-09A5-58AF-7540A2C07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581400"/>
          <a:ext cx="31019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85100" imgH="5854700" progId="Equation.DSMT4">
                  <p:embed/>
                </p:oleObj>
              </mc:Choice>
              <mc:Fallback>
                <p:oleObj name="Equation" r:id="rId8" imgW="20485100" imgH="58547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7EB5A52-010C-09A5-58AF-7540A2C07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3101975" cy="8810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3B558056-5F30-56DB-DBFE-A79330328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572000"/>
          <a:ext cx="1295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483600" imgH="5270500" progId="Equation.DSMT4">
                  <p:embed/>
                </p:oleObj>
              </mc:Choice>
              <mc:Fallback>
                <p:oleObj name="Equation" r:id="rId10" imgW="8483600" imgH="52705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3B558056-5F30-56DB-DBFE-A793303282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0"/>
                        <a:ext cx="1295400" cy="801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5522B50-47F6-636E-FB66-F5D877158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638800"/>
          <a:ext cx="52816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328600" imgH="5562600" progId="Equation.DSMT4">
                  <p:embed/>
                </p:oleObj>
              </mc:Choice>
              <mc:Fallback>
                <p:oleObj name="Equation" r:id="rId12" imgW="38328600" imgH="55626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F5522B50-47F6-636E-FB66-F5D877158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0"/>
                        <a:ext cx="5281613" cy="76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Slide Number Placeholder 8">
            <a:extLst>
              <a:ext uri="{FF2B5EF4-FFF2-40B4-BE49-F238E27FC236}">
                <a16:creationId xmlns:a16="http://schemas.microsoft.com/office/drawing/2014/main" id="{FA016729-01F0-8B76-35B1-110C2BA4F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877F19-81C8-C045-8C50-3124DFA9DA8E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1" name="Object 4">
            <a:extLst>
              <a:ext uri="{FF2B5EF4-FFF2-40B4-BE49-F238E27FC236}">
                <a16:creationId xmlns:a16="http://schemas.microsoft.com/office/drawing/2014/main" id="{D0C7FF95-E98C-4AA2-25BA-00AFCF237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76200"/>
          <a:ext cx="3443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00300" imgH="5562600" progId="Equation.DSMT4">
                  <p:embed/>
                </p:oleObj>
              </mc:Choice>
              <mc:Fallback>
                <p:oleObj name="Equation" r:id="rId2" imgW="27800300" imgH="5562600" progId="Equation.DSMT4">
                  <p:embed/>
                  <p:pic>
                    <p:nvPicPr>
                      <p:cNvPr id="20481" name="Object 4">
                        <a:extLst>
                          <a:ext uri="{FF2B5EF4-FFF2-40B4-BE49-F238E27FC236}">
                            <a16:creationId xmlns:a16="http://schemas.microsoft.com/office/drawing/2014/main" id="{D0C7FF95-E98C-4AA2-25BA-00AFCF237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76200"/>
                        <a:ext cx="3443288" cy="6858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CDC3EAA-E532-C60C-820C-236854F99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990600"/>
          <a:ext cx="7720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318900" imgH="5562600" progId="Equation.DSMT4">
                  <p:embed/>
                </p:oleObj>
              </mc:Choice>
              <mc:Fallback>
                <p:oleObj name="Equation" r:id="rId4" imgW="623189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8CDC3EAA-E532-C60C-820C-236854F99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7720013" cy="685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9E282C2-DC93-2CBA-2162-EC5D8D0C9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752600"/>
          <a:ext cx="3825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800300" imgH="5562600" progId="Equation.DSMT4">
                  <p:embed/>
                </p:oleObj>
              </mc:Choice>
              <mc:Fallback>
                <p:oleObj name="Equation" r:id="rId6" imgW="278003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99E282C2-DC93-2CBA-2162-EC5D8D0C9C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3825875" cy="762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1263FC-AAAB-6A3B-A906-D14DFE0C3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828800"/>
          <a:ext cx="2057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98800" imgH="5562600" progId="Equation.DSMT4">
                  <p:embed/>
                </p:oleObj>
              </mc:Choice>
              <mc:Fallback>
                <p:oleObj name="Equation" r:id="rId8" imgW="15798800" imgH="556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11263FC-AAAB-6A3B-A906-D14DFE0C3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28800"/>
                        <a:ext cx="2057400" cy="7207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A019C03-43B1-8D87-50BB-16602C179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991225"/>
          <a:ext cx="61626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959000" imgH="5562600" progId="Equation.DSMT4">
                  <p:embed/>
                </p:oleObj>
              </mc:Choice>
              <mc:Fallback>
                <p:oleObj name="Equation" r:id="rId10" imgW="52959000" imgH="5562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7A019C03-43B1-8D87-50BB-16602C1795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991225"/>
                        <a:ext cx="6162675" cy="6445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Slide Number Placeholder 8">
            <a:extLst>
              <a:ext uri="{FF2B5EF4-FFF2-40B4-BE49-F238E27FC236}">
                <a16:creationId xmlns:a16="http://schemas.microsoft.com/office/drawing/2014/main" id="{5E23502D-7DEB-FB95-82A9-8D07D0436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AD9E29-3E86-194A-960B-8285E0931C79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4FC9445-18D2-ABE3-BA3B-3DA13578950A}"/>
                  </a:ext>
                </a:extLst>
              </p:cNvPr>
              <p:cNvSpPr txBox="1"/>
              <p:nvPr/>
            </p:nvSpPr>
            <p:spPr>
              <a:xfrm>
                <a:off x="3055937" y="3688396"/>
                <a:ext cx="347191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4FC9445-18D2-ABE3-BA3B-3DA1357895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937" y="3688396"/>
                <a:ext cx="3471912" cy="492443"/>
              </a:xfrm>
              <a:prstGeom prst="rect">
                <a:avLst/>
              </a:prstGeom>
              <a:blipFill>
                <a:blip r:embed="rId12"/>
                <a:stretch>
                  <a:fillRect l="-3273"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13B11CF-6079-D863-09E1-4EE389244D30}"/>
                  </a:ext>
                </a:extLst>
              </p:cNvPr>
              <p:cNvSpPr txBox="1"/>
              <p:nvPr/>
            </p:nvSpPr>
            <p:spPr>
              <a:xfrm>
                <a:off x="3481060" y="4593589"/>
                <a:ext cx="218187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13B11CF-6079-D863-09E1-4EE389244D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1060" y="4593589"/>
                <a:ext cx="2181879" cy="492443"/>
              </a:xfrm>
              <a:prstGeom prst="rect">
                <a:avLst/>
              </a:prstGeom>
              <a:blipFill>
                <a:blip r:embed="rId13"/>
                <a:stretch>
                  <a:fillRect l="-5814"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01A1CF-722E-B5D6-BE26-C9DA5F94F6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ways to represent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1FFCF2-382F-7B66-69A6-1464227C86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m of Products (</a:t>
                </a:r>
                <a:r>
                  <a:rPr lang="en-US" dirty="0" err="1"/>
                  <a:t>SoP</a:t>
                </a:r>
                <a:r>
                  <a:rPr lang="en-US" dirty="0"/>
                  <a:t>)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dirty="0"/>
                  <a:t>also called as </a:t>
                </a:r>
                <a:r>
                  <a:rPr lang="en-US" dirty="0" err="1"/>
                  <a:t>minterm</a:t>
                </a:r>
                <a:endParaRPr lang="en-US" dirty="0"/>
              </a:p>
              <a:p>
                <a:pPr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for each </a:t>
                </a:r>
                <a:r>
                  <a:rPr lang="en-US" dirty="0" err="1"/>
                  <a:t>minterm</a:t>
                </a:r>
                <a:endParaRPr lang="en-US" dirty="0"/>
              </a:p>
              <a:p>
                <a:r>
                  <a:rPr lang="en-US" dirty="0"/>
                  <a:t>Product of Sums (</a:t>
                </a:r>
                <a:r>
                  <a:rPr lang="en-US" dirty="0" err="1"/>
                  <a:t>PoS</a:t>
                </a:r>
                <a:r>
                  <a:rPr lang="en-US" dirty="0"/>
                  <a:t>)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dirty="0"/>
                  <a:t>also called as maxterm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for each maxterm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1FFCF2-382F-7B66-69A6-1464227C86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4AC09A-6E37-5A7E-EB7E-465D268FC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EE85AC-0107-0141-89CF-AF5A79D7F36C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27434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2">
            <a:extLst>
              <a:ext uri="{FF2B5EF4-FFF2-40B4-BE49-F238E27FC236}">
                <a16:creationId xmlns:a16="http://schemas.microsoft.com/office/drawing/2014/main" id="{32755531-AE03-6584-E0E5-52C6E090E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40779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SoP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(</a:t>
            </a:r>
            <a:r>
              <a:rPr lang="en-US" altLang="en-US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minterm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) Representation of Boolea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Expressions</a:t>
            </a:r>
          </a:p>
        </p:txBody>
      </p:sp>
      <p:graphicFrame>
        <p:nvGraphicFramePr>
          <p:cNvPr id="98307" name="Object 3">
            <a:extLst>
              <a:ext uri="{FF2B5EF4-FFF2-40B4-BE49-F238E27FC236}">
                <a16:creationId xmlns:a16="http://schemas.microsoft.com/office/drawing/2014/main" id="{3461B5D8-7ECD-B225-C853-EC9D407BA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02297"/>
              </p:ext>
            </p:extLst>
          </p:nvPr>
        </p:nvGraphicFramePr>
        <p:xfrm>
          <a:off x="4191000" y="816768"/>
          <a:ext cx="354488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159000" imgH="1447800" progId="RFFlow4">
                  <p:embed/>
                </p:oleObj>
              </mc:Choice>
              <mc:Fallback>
                <p:oleObj name="RFFlow" r:id="rId2" imgW="2159000" imgH="1447800" progId="RFFlow4">
                  <p:embed/>
                  <p:pic>
                    <p:nvPicPr>
                      <p:cNvPr id="98307" name="Object 3">
                        <a:extLst>
                          <a:ext uri="{FF2B5EF4-FFF2-40B4-BE49-F238E27FC236}">
                            <a16:creationId xmlns:a16="http://schemas.microsoft.com/office/drawing/2014/main" id="{3461B5D8-7ECD-B225-C853-EC9D407BA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816768"/>
                        <a:ext cx="3544888" cy="2360613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>
            <a:extLst>
              <a:ext uri="{FF2B5EF4-FFF2-40B4-BE49-F238E27FC236}">
                <a16:creationId xmlns:a16="http://schemas.microsoft.com/office/drawing/2014/main" id="{D1912C59-98EB-8C87-F4C7-7754910F7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73853"/>
              </p:ext>
            </p:extLst>
          </p:nvPr>
        </p:nvGraphicFramePr>
        <p:xfrm>
          <a:off x="609600" y="954107"/>
          <a:ext cx="18923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155700" imgH="1447800" progId="RFFlow4">
                  <p:embed/>
                </p:oleObj>
              </mc:Choice>
              <mc:Fallback>
                <p:oleObj name="RFFlow" r:id="rId4" imgW="1155700" imgH="1447800" progId="RFFlow4">
                  <p:embed/>
                  <p:pic>
                    <p:nvPicPr>
                      <p:cNvPr id="98308" name="Object 4">
                        <a:extLst>
                          <a:ext uri="{FF2B5EF4-FFF2-40B4-BE49-F238E27FC236}">
                            <a16:creationId xmlns:a16="http://schemas.microsoft.com/office/drawing/2014/main" id="{D1912C59-98EB-8C87-F4C7-7754910F7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54107"/>
                        <a:ext cx="1892300" cy="23622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537D7151-12F0-7795-5918-D2F1CF623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941175"/>
              </p:ext>
            </p:extLst>
          </p:nvPr>
        </p:nvGraphicFramePr>
        <p:xfrm>
          <a:off x="370073" y="3429000"/>
          <a:ext cx="2644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3000" imgH="5854700" progId="Equation.DSMT4">
                  <p:embed/>
                </p:oleObj>
              </mc:Choice>
              <mc:Fallback>
                <p:oleObj name="Equation" r:id="rId6" imgW="201930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537D7151-12F0-7795-5918-D2F1CF623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73" y="3429000"/>
                        <a:ext cx="2644775" cy="762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1E961718-3953-E734-053D-FC948A5B8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745274"/>
              </p:ext>
            </p:extLst>
          </p:nvPr>
        </p:nvGraphicFramePr>
        <p:xfrm>
          <a:off x="3432175" y="3415526"/>
          <a:ext cx="2432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75100" imgH="5270500" progId="Equation.DSMT4">
                  <p:embed/>
                </p:oleObj>
              </mc:Choice>
              <mc:Fallback>
                <p:oleObj name="Equation" r:id="rId8" imgW="16675100" imgH="52705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1E961718-3953-E734-053D-FC948A5B8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415526"/>
                        <a:ext cx="2432050" cy="762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BC2F3FF-5F54-8AAF-D79B-24C4220CC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91438"/>
              </p:ext>
            </p:extLst>
          </p:nvPr>
        </p:nvGraphicFramePr>
        <p:xfrm>
          <a:off x="6251575" y="3426745"/>
          <a:ext cx="25288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967200" imgH="5854700" progId="Equation.DSMT4">
                  <p:embed/>
                </p:oleObj>
              </mc:Choice>
              <mc:Fallback>
                <p:oleObj name="Equation" r:id="rId10" imgW="16967200" imgH="58547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2BC2F3FF-5F54-8AAF-D79B-24C4220CC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3426745"/>
                        <a:ext cx="2528888" cy="8667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A235E28-2F9D-BCFE-BABD-202347834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495800"/>
          <a:ext cx="40465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742900" imgH="5854700" progId="Equation.DSMT4">
                  <p:embed/>
                </p:oleObj>
              </mc:Choice>
              <mc:Fallback>
                <p:oleObj name="Equation" r:id="rId12" imgW="25742900" imgH="58547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A235E28-2F9D-BCFE-BABD-202347834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495800"/>
                        <a:ext cx="4046537" cy="914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7C5625C-F06E-5A4A-61F6-DAF00D676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572000"/>
          <a:ext cx="41322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676600" imgH="5854700" progId="Equation.DSMT4">
                  <p:embed/>
                </p:oleObj>
              </mc:Choice>
              <mc:Fallback>
                <p:oleObj name="Equation" r:id="rId14" imgW="28676600" imgH="58547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B7C5625C-F06E-5A4A-61F6-DAF00D676D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4132263" cy="838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Text Box 10">
            <a:extLst>
              <a:ext uri="{FF2B5EF4-FFF2-40B4-BE49-F238E27FC236}">
                <a16:creationId xmlns:a16="http://schemas.microsoft.com/office/drawing/2014/main" id="{96C0051E-2959-AF30-37D0-6F0592A90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638800"/>
            <a:ext cx="8534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 minterm is a product that contains all the variables used in a function</a:t>
            </a:r>
          </a:p>
        </p:txBody>
      </p:sp>
      <p:sp>
        <p:nvSpPr>
          <p:cNvPr id="22538" name="Slide Number Placeholder 10">
            <a:extLst>
              <a:ext uri="{FF2B5EF4-FFF2-40B4-BE49-F238E27FC236}">
                <a16:creationId xmlns:a16="http://schemas.microsoft.com/office/drawing/2014/main" id="{AF46B3EE-255C-692B-BF03-21A987163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5F7172-95ED-864F-A107-42CA4CBD1C6D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49</TotalTime>
  <Words>492</Words>
  <Application>Microsoft Macintosh PowerPoint</Application>
  <PresentationFormat>On-screen Show (4:3)</PresentationFormat>
  <Paragraphs>103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Cambria Math</vt:lpstr>
      <vt:lpstr>Office Theme</vt:lpstr>
      <vt:lpstr>RF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wo ways to represent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-map Minim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ilpi Gupta</dc:creator>
  <cp:lastModifiedBy>Vipul Arora</cp:lastModifiedBy>
  <cp:revision>399</cp:revision>
  <dcterms:created xsi:type="dcterms:W3CDTF">2006-08-16T00:00:00Z</dcterms:created>
  <dcterms:modified xsi:type="dcterms:W3CDTF">2023-03-27T11:29:33Z</dcterms:modified>
</cp:coreProperties>
</file>